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38"/>
  </p:notesMasterIdLst>
  <p:handoutMasterIdLst>
    <p:handoutMasterId r:id="rId39"/>
  </p:handoutMasterIdLst>
  <p:sldIdLst>
    <p:sldId id="304" r:id="rId5"/>
    <p:sldId id="303" r:id="rId6"/>
    <p:sldId id="258" r:id="rId7"/>
    <p:sldId id="306" r:id="rId8"/>
    <p:sldId id="307" r:id="rId9"/>
    <p:sldId id="308" r:id="rId10"/>
    <p:sldId id="309" r:id="rId11"/>
    <p:sldId id="310" r:id="rId12"/>
    <p:sldId id="312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4" r:id="rId23"/>
    <p:sldId id="325" r:id="rId24"/>
    <p:sldId id="326" r:id="rId25"/>
    <p:sldId id="327" r:id="rId26"/>
    <p:sldId id="329" r:id="rId27"/>
    <p:sldId id="331" r:id="rId28"/>
    <p:sldId id="333" r:id="rId29"/>
    <p:sldId id="296" r:id="rId30"/>
    <p:sldId id="335" r:id="rId31"/>
    <p:sldId id="450" r:id="rId32"/>
    <p:sldId id="451" r:id="rId33"/>
    <p:sldId id="452" r:id="rId34"/>
    <p:sldId id="453" r:id="rId35"/>
    <p:sldId id="302" r:id="rId36"/>
    <p:sldId id="336" r:id="rId37"/>
  </p:sldIdLst>
  <p:sldSz cx="9144000" cy="5143500" type="screen16x9"/>
  <p:notesSz cx="7099300" cy="10234613"/>
  <p:defaultTextStyle>
    <a:defPPr>
      <a:defRPr lang="fr-FR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218" autoAdjust="0"/>
    <p:restoredTop sz="77778"/>
  </p:normalViewPr>
  <p:slideViewPr>
    <p:cSldViewPr snapToGrid="0" snapToObjects="1" showGuides="1">
      <p:cViewPr varScale="1">
        <p:scale>
          <a:sx n="167" d="100"/>
          <a:sy n="167" d="100"/>
        </p:scale>
        <p:origin x="1800" y="13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150" d="100"/>
          <a:sy n="150" d="100"/>
        </p:scale>
        <p:origin x="608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5279B33-A94D-4C8C-88C2-619932967EF3}" type="datetimeFigureOut">
              <a:rPr lang="fr-CH" smtClean="0">
                <a:latin typeface="Arial" panose="020B0604020202020204" pitchFamily="34" charset="0"/>
              </a:rPr>
              <a:t>17.01.2024</a:t>
            </a:fld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7BF4AF0-8439-436D-BEF0-52070F19E1B6}" type="slidenum">
              <a:rPr lang="fr-CH" smtClean="0">
                <a:latin typeface="Arial" panose="020B0604020202020204" pitchFamily="34" charset="0"/>
              </a:rPr>
              <a:t>‹#›</a:t>
            </a:fld>
            <a:endParaRPr lang="fr-CH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905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F8103E42-5239-1A40-AD33-3EE7E9DDF5FD}" type="datetimeFigureOut">
              <a:rPr lang="fr-FR" smtClean="0"/>
              <a:pPr/>
              <a:t>17/01/2024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 dirty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4CF50783-AAED-1941-8BCC-9F6140F0A6B1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26742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72820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133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30621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728923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742083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52569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  11">
            <a:extLst>
              <a:ext uri="{FF2B5EF4-FFF2-40B4-BE49-F238E27FC236}">
                <a16:creationId xmlns:a16="http://schemas.microsoft.com/office/drawing/2014/main" id="{4CF6F629-51E7-9F40-939D-F50AE3925A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31913" y="0"/>
            <a:ext cx="7812087" cy="4948238"/>
          </a:xfrm>
        </p:spPr>
        <p:txBody>
          <a:bodyPr/>
          <a:lstStyle/>
          <a:p>
            <a:r>
              <a:rPr lang="fr-FR" dirty="0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5563" y="786535"/>
            <a:ext cx="2738437" cy="2338387"/>
          </a:xfrm>
          <a:solidFill>
            <a:schemeClr val="accent1"/>
          </a:solidFill>
        </p:spPr>
        <p:txBody>
          <a:bodyPr lIns="216000" anchor="ctr" anchorCtr="0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6763" y="3124922"/>
            <a:ext cx="1828800" cy="1568450"/>
          </a:xfrm>
          <a:solidFill>
            <a:schemeClr val="tx1"/>
          </a:solidFill>
        </p:spPr>
        <p:txBody>
          <a:bodyPr lIns="90000" anchor="ctr" anchorCtr="0">
            <a:noAutofit/>
          </a:bodyPr>
          <a:lstStyle>
            <a:lvl1pPr marL="0" indent="0" algn="l">
              <a:buNone/>
              <a:defRPr sz="2000" b="1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 dirty="0"/>
              <a:t>Modifiez le style des sous-titres du masque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6535A482-EC85-1C41-A1E4-7882A0E39F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47" y="80283"/>
            <a:ext cx="1175301" cy="508655"/>
          </a:xfrm>
          <a:prstGeom prst="rect">
            <a:avLst/>
          </a:prstGeom>
        </p:spPr>
      </p:pic>
      <p:sp>
        <p:nvSpPr>
          <p:cNvPr id="16" name="Espace réservé du texte 4">
            <a:extLst>
              <a:ext uri="{FF2B5EF4-FFF2-40B4-BE49-F238E27FC236}">
                <a16:creationId xmlns:a16="http://schemas.microsoft.com/office/drawing/2014/main" id="{01960462-6F28-0740-916D-499D3BEDB2B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00800" y="4683125"/>
            <a:ext cx="1828800" cy="460375"/>
          </a:xfrm>
          <a:solidFill>
            <a:schemeClr val="bg1"/>
          </a:solidFill>
        </p:spPr>
        <p:txBody>
          <a:bodyPr lIns="90000"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fr-FR" dirty="0"/>
              <a:t>Modifier les styles du texte du masque
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E187583-F16A-6F41-8B68-000F9C9C20D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2549" y="4440264"/>
            <a:ext cx="929821" cy="507975"/>
          </a:xfrm>
        </p:spPr>
        <p:txBody>
          <a:bodyPr lIns="0" tIns="0" rIns="0" bIns="0" anchor="b" anchorCtr="0">
            <a:noAutofit/>
          </a:bodyPr>
          <a:lstStyle>
            <a:lvl1pPr marL="114300" indent="-107950">
              <a:buFontTx/>
              <a:buBlip>
                <a:blip r:embed="rId3"/>
              </a:buBlip>
              <a:tabLst/>
              <a:defRPr sz="700" b="1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7788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  <p15:guide id="3" pos="126" userDrawn="1">
          <p15:clr>
            <a:srgbClr val="FBAE40"/>
          </p15:clr>
        </p15:guide>
        <p15:guide id="5" orient="horz" pos="123" userDrawn="1">
          <p15:clr>
            <a:srgbClr val="FBAE40"/>
          </p15:clr>
        </p15:guide>
        <p15:guide id="6" orient="horz" pos="3117" userDrawn="1">
          <p15:clr>
            <a:srgbClr val="FBAE40"/>
          </p15:clr>
        </p15:guide>
        <p15:guide id="7" pos="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1563688"/>
            <a:ext cx="3144838" cy="3579812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Titre 6">
            <a:extLst>
              <a:ext uri="{FF2B5EF4-FFF2-40B4-BE49-F238E27FC236}">
                <a16:creationId xmlns:a16="http://schemas.microsoft.com/office/drawing/2014/main" id="{C026A30B-6F8E-1445-88F0-A5FB77E12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F2CF12-7449-094F-BA00-BEEDCE8687B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232E52-C671-374A-A92C-98890E50D8F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8E2BE7-D34B-DB41-B084-A0EF4576DCB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34545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4875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9772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6897D737-724C-984A-82E1-2A2DBD5F6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9A9AAA-F8A3-AA4A-BD2F-2CE92FE0A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9EA522-AF36-7149-8F94-3A140E353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28B184-A76B-8742-A352-107129860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7670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>
            <a:extLst>
              <a:ext uri="{FF2B5EF4-FFF2-40B4-BE49-F238E27FC236}">
                <a16:creationId xmlns:a16="http://schemas.microsoft.com/office/drawing/2014/main" id="{9BFFD8D9-6AAA-B44F-8BD5-98D7A6546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822080-64A4-424F-89B0-9DA7D82BD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1C48D5-3EB3-7847-8AA2-4C4841C9B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A23145-C1B0-0B43-A02F-11B025D45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7403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8239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5563" y="2571750"/>
            <a:ext cx="2738437" cy="2111375"/>
          </a:xfrm>
          <a:solidFill>
            <a:schemeClr val="accent2"/>
          </a:solidFill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F92B47A-0D01-CC4B-B82F-D6FE18E4B1C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FE39115-0088-BD44-873A-482D5384096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33FA16E-88C5-5247-B5DC-469FB143576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094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7726363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58D12F-3C22-2843-8205-5949665C3FB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53D8D-A086-4643-9DD8-1B49BF1A5B6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222D72-7E8B-F642-8876-30F1334B64E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0172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3114674"/>
            <a:ext cx="8239125" cy="2028825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7"/>
          </p:nvPr>
        </p:nvSpPr>
        <p:spPr>
          <a:xfrm>
            <a:off x="904875" y="1563688"/>
            <a:ext cx="7646988" cy="1436687"/>
          </a:xfrm>
        </p:spPr>
        <p:txBody>
          <a:bodyPr/>
          <a:lstStyle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  <a:endParaRPr lang="fr-CH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0E011164-727C-4C46-B34E-7729CB350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F9DA3A-E6BB-8E41-9A08-24E28C1141F4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44E873-0D7C-634D-B8AA-47B17B05B408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A9ECED-E4A2-8A45-B0EE-95A17FFB3134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3115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326C54-86D0-3849-9095-9B3A6BC13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FC3257-CC2A-8F44-8B80-2163824E0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296B5D-7CA9-874E-BF92-54583F2A7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484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904875" y="997178"/>
            <a:ext cx="7726363" cy="37400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Aft>
                <a:spcPts val="3000"/>
              </a:spcAft>
              <a:buClr>
                <a:schemeClr val="accent1"/>
              </a:buClr>
              <a:buNone/>
              <a:defRPr lang="fr-FR" sz="1600" b="1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866146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A2602EED-C0DC-B046-8AF4-D084C3621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74E50644-1A1B-534B-BB1C-37C908D39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C0949F6-BB65-4D4F-B214-E9BE53D46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B77FE15-EA61-B447-91B4-3AD8A39EB4F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904875" y="1534733"/>
            <a:ext cx="7726363" cy="2755113"/>
          </a:xfrm>
        </p:spPr>
        <p:txBody>
          <a:bodyPr>
            <a:normAutofit/>
          </a:bodyPr>
          <a:lstStyle>
            <a:lvl1pPr marL="185738" indent="-185738" algn="l" defTabSz="685800" rtl="0" eaLnBrk="1" latinLnBrk="0" hangingPunct="1">
              <a:lnSpc>
                <a:spcPct val="90000"/>
              </a:lnSpc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tabLst/>
              <a:defRPr lang="fr-FR" sz="1400" b="0" i="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  <a:p>
            <a:pPr lvl="0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912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‹#›</a:t>
            </a:fld>
            <a:endParaRPr lang="fr-CH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3</a:t>
            </a:r>
          </a:p>
        </p:txBody>
      </p:sp>
    </p:spTree>
    <p:extLst>
      <p:ext uri="{BB962C8B-B14F-4D97-AF65-F5344CB8AC3E}">
        <p14:creationId xmlns:p14="http://schemas.microsoft.com/office/powerpoint/2010/main" val="3229716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2853BE-4527-FF41-B8AA-81CAA10A91B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3C0BA6-8EB1-1245-85DD-FFCA342F94E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FD5746C-EF8C-1C4C-BA13-2341885F3E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8886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4E95B-B5BD-6140-A563-3E4833D4EF3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2D617C-7DE0-324F-A1C9-655CC01BBAF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73A75C-58A0-6442-9F43-77652CE6712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68177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468F0F-C715-2A42-BC03-AC6E23E837F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747BB-1490-4D47-9C0A-2817A769BBB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9F346A-6DA0-7C47-B494-5B9F9897F55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3222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indent="-17145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936A9CD1-E976-3D49-9F41-20DE3DA87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FC59C748-FE0B-C44C-8D89-78B7D1499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F1D76F70-02E2-8D40-B3ED-F034B2F30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69627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erci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60F0A8-4835-9642-8B6E-E1C1705C3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F3E545-BB52-8248-B502-677FE3BA1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DFCD22-AB33-8446-8402-209F47D1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7914DB9-2593-E048-BC5B-EE9EB32D3655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904875" y="131032"/>
            <a:ext cx="1605850" cy="1070148"/>
            <a:chOff x="2621280" y="2129028"/>
            <a:chExt cx="3901440" cy="2599944"/>
          </a:xfrm>
        </p:grpSpPr>
        <p:pic>
          <p:nvPicPr>
            <p:cNvPr id="7" name="Picture 3" descr="C:\Users\kbeyer\AppData\Local\Microsoft\Windows\Temporary Internet Files\Content.IE5\VVE2OOR2\MP900406696[1].jpg">
              <a:extLst>
                <a:ext uri="{FF2B5EF4-FFF2-40B4-BE49-F238E27FC236}">
                  <a16:creationId xmlns:a16="http://schemas.microsoft.com/office/drawing/2014/main" id="{EB888875-1F4F-C643-B764-2B8D1825DB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1280" y="2129028"/>
              <a:ext cx="3901440" cy="25999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C:\Users\kbeyer\AppData\Local\Microsoft\Windows\Temporary Internet Files\Content.IE5\1VKYLDUX\MC900078622[1].wmf">
              <a:extLst>
                <a:ext uri="{FF2B5EF4-FFF2-40B4-BE49-F238E27FC236}">
                  <a16:creationId xmlns:a16="http://schemas.microsoft.com/office/drawing/2014/main" id="{2FEA289D-CE3E-B247-BECB-1B33C14D08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355" y="2731103"/>
              <a:ext cx="928688" cy="19978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B532DE7-1280-6F49-9CA7-AB08CF0A475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04875" y="1299870"/>
            <a:ext cx="7726363" cy="44426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buNone/>
              <a:defRPr lang="fr-FR" sz="16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56E760-DFAB-2F4E-9B96-2304C2FBDE21}"/>
              </a:ext>
            </a:extLst>
          </p:cNvPr>
          <p:cNvSpPr txBox="1"/>
          <p:nvPr userDrawn="1"/>
        </p:nvSpPr>
        <p:spPr>
          <a:xfrm>
            <a:off x="2606040" y="38046"/>
            <a:ext cx="390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lvl="0"/>
            <a:r>
              <a:rPr lang="fr-FR" sz="3200" b="1" i="0" kern="1000" spc="-70" baseline="0" dirty="0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A votre tour!</a:t>
            </a:r>
          </a:p>
        </p:txBody>
      </p:sp>
    </p:spTree>
    <p:extLst>
      <p:ext uri="{BB962C8B-B14F-4D97-AF65-F5344CB8AC3E}">
        <p14:creationId xmlns:p14="http://schemas.microsoft.com/office/powerpoint/2010/main" val="121626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486400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55F20A3C-6DA6-684F-8F84-A7C8F1339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4470314" cy="107275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A2FD65-146A-1241-8166-35318110FB7D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1355A6-042E-F64E-B2F1-11045B9355D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8AF060-D4EF-1A48-BBFA-F6A0042FA9B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318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6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1DA928-9595-FE43-A69C-2B6E9CA4B8D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B17031-289F-1A44-94CB-A1FF67AB7A7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843490-1B43-8445-AE7C-8318FEE0A7A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9895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9395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D871AA-7E30-5642-9BC8-B214089263D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A52BD5-2652-3343-A5E2-625087579C3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BFE8F7-6086-A647-908D-21BD7C262D83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31427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1072753"/>
          </a:xfrm>
          <a:prstGeom prst="rect">
            <a:avLst/>
          </a:prstGeom>
        </p:spPr>
        <p:txBody>
          <a:bodyPr vert="horz" lIns="180000" tIns="0" rIns="72000" bIns="46800" rtlCol="0" anchor="t">
            <a:normAutofit/>
          </a:bodyPr>
          <a:lstStyle/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4875" y="1563688"/>
            <a:ext cx="7726363" cy="3386772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
Quatrième niveau
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221413" y="2778452"/>
            <a:ext cx="3341052" cy="9115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>
                <a:solidFill>
                  <a:schemeClr val="accent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115989" y="1874064"/>
            <a:ext cx="3543260" cy="5127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31238" y="1952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lvl1pPr algn="ctr">
              <a:defRPr sz="700" b="1">
                <a:solidFill>
                  <a:schemeClr val="tx1"/>
                </a:solidFill>
                <a:latin typeface="+mj-lt"/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717E6E68-87EB-C34E-85D5-C26372DFEC9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130273" y="132334"/>
            <a:ext cx="653952" cy="28302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5D7A1C0-94CD-D94F-A99F-21847E542637}"/>
              </a:ext>
            </a:extLst>
          </p:cNvPr>
          <p:cNvSpPr/>
          <p:nvPr userDrawn="1"/>
        </p:nvSpPr>
        <p:spPr>
          <a:xfrm rot="16200000">
            <a:off x="430003" y="4897709"/>
            <a:ext cx="45719" cy="597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486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81" r:id="rId3"/>
    <p:sldLayoutId id="2147483673" r:id="rId4"/>
    <p:sldLayoutId id="2147483662" r:id="rId5"/>
    <p:sldLayoutId id="2147483684" r:id="rId6"/>
    <p:sldLayoutId id="2147483674" r:id="rId7"/>
    <p:sldLayoutId id="2147483675" r:id="rId8"/>
    <p:sldLayoutId id="2147483682" r:id="rId9"/>
    <p:sldLayoutId id="2147483676" r:id="rId10"/>
    <p:sldLayoutId id="2147483664" r:id="rId11"/>
    <p:sldLayoutId id="2147483666" r:id="rId12"/>
    <p:sldLayoutId id="2147483677" r:id="rId13"/>
    <p:sldLayoutId id="2147483678" r:id="rId14"/>
    <p:sldLayoutId id="2147483679" r:id="rId15"/>
    <p:sldLayoutId id="2147483667" r:id="rId16"/>
    <p:sldLayoutId id="2147483683" r:id="rId17"/>
    <p:sldLayoutId id="2147483685" r:id="rId18"/>
  </p:sldLayoutIdLst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000" spc="-70" baseline="0">
          <a:solidFill>
            <a:schemeClr val="tx1"/>
          </a:solidFill>
          <a:latin typeface="Franklin Gothic Demi Cond" panose="020B0706030402020204" pitchFamily="34" charset="0"/>
          <a:ea typeface="Roboto Black" panose="02000000000000000000" pitchFamily="2" charset="0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SzPct val="90000"/>
        <a:buFont typeface="Wingdings" pitchFamily="2" charset="2"/>
        <a:buChar char="§"/>
        <a:defRPr sz="18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90000"/>
        <a:buFont typeface="Arial" panose="020B0604020202020204" pitchFamily="34" charset="0"/>
        <a:buChar char="•"/>
        <a:defRPr sz="15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126" userDrawn="1">
          <p15:clr>
            <a:srgbClr val="F26B43"/>
          </p15:clr>
        </p15:guide>
        <p15:guide id="3" pos="5602" userDrawn="1">
          <p15:clr>
            <a:srgbClr val="F26B43"/>
          </p15:clr>
        </p15:guide>
        <p15:guide id="4" pos="2880" userDrawn="1">
          <p15:clr>
            <a:srgbClr val="F26B43"/>
          </p15:clr>
        </p15:guide>
        <p15:guide id="5" orient="horz" pos="123" userDrawn="1">
          <p15:clr>
            <a:srgbClr val="F26B43"/>
          </p15:clr>
        </p15:guide>
        <p15:guide id="6" orient="horz" pos="3117" userDrawn="1">
          <p15:clr>
            <a:srgbClr val="F26B43"/>
          </p15:clr>
        </p15:guide>
        <p15:guide id="7" pos="570" userDrawn="1">
          <p15:clr>
            <a:srgbClr val="F26B43"/>
          </p15:clr>
        </p15:guide>
        <p15:guide id="8" pos="1155" userDrawn="1">
          <p15:clr>
            <a:srgbClr val="F26B43"/>
          </p15:clr>
        </p15:guide>
        <p15:guide id="9" pos="1728" userDrawn="1">
          <p15:clr>
            <a:srgbClr val="F26B43"/>
          </p15:clr>
        </p15:guide>
        <p15:guide id="10" pos="2304" userDrawn="1">
          <p15:clr>
            <a:srgbClr val="F26B43"/>
          </p15:clr>
        </p15:guide>
        <p15:guide id="11" pos="3456" userDrawn="1">
          <p15:clr>
            <a:srgbClr val="F26B43"/>
          </p15:clr>
        </p15:guide>
        <p15:guide id="12" pos="4035" userDrawn="1">
          <p15:clr>
            <a:srgbClr val="F26B43"/>
          </p15:clr>
        </p15:guide>
        <p15:guide id="13" pos="4608" userDrawn="1">
          <p15:clr>
            <a:srgbClr val="F26B43"/>
          </p15:clr>
        </p15:guide>
        <p15:guide id="14" pos="5180" userDrawn="1">
          <p15:clr>
            <a:srgbClr val="F26B43"/>
          </p15:clr>
        </p15:guide>
        <p15:guide id="15" orient="horz" pos="490" userDrawn="1">
          <p15:clr>
            <a:srgbClr val="F26B43"/>
          </p15:clr>
        </p15:guide>
        <p15:guide id="16" orient="horz" pos="985" userDrawn="1">
          <p15:clr>
            <a:srgbClr val="F26B43"/>
          </p15:clr>
        </p15:guide>
        <p15:guide id="17" orient="horz" pos="1475" userDrawn="1">
          <p15:clr>
            <a:srgbClr val="F26B43"/>
          </p15:clr>
        </p15:guide>
        <p15:guide id="18" orient="horz" pos="1962" userDrawn="1">
          <p15:clr>
            <a:srgbClr val="F26B43"/>
          </p15:clr>
        </p15:guide>
        <p15:guide id="19" orient="horz" pos="2458" userDrawn="1">
          <p15:clr>
            <a:srgbClr val="F26B43"/>
          </p15:clr>
        </p15:guide>
        <p15:guide id="20" orient="horz" pos="2950" userDrawn="1">
          <p15:clr>
            <a:srgbClr val="F26B43"/>
          </p15:clr>
        </p15:guide>
        <p15:guide id="21" pos="5437" userDrawn="1">
          <p15:clr>
            <a:srgbClr val="F26B43"/>
          </p15:clr>
        </p15:guide>
        <p15:guide id="22" orient="horz" userDrawn="1">
          <p15:clr>
            <a:srgbClr val="F26B43"/>
          </p15:clr>
        </p15:guide>
        <p15:guide id="23" pos="5760" userDrawn="1">
          <p15:clr>
            <a:srgbClr val="F26B43"/>
          </p15:clr>
        </p15:guide>
        <p15:guide id="24" orient="horz" pos="3240" userDrawn="1">
          <p15:clr>
            <a:srgbClr val="F26B43"/>
          </p15:clr>
        </p15:guide>
        <p15:guide id="2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9.wmf"/><Relationship Id="rId3" Type="http://schemas.openxmlformats.org/officeDocument/2006/relationships/image" Target="../media/image12.ti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ti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tif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ti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t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"/><Relationship Id="rId2" Type="http://schemas.openxmlformats.org/officeDocument/2006/relationships/image" Target="../media/image11.t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image" Target="../media/image36.png"/><Relationship Id="rId3" Type="http://schemas.openxmlformats.org/officeDocument/2006/relationships/image" Target="../media/image11.ti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9.ti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9.ti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tif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"/><Relationship Id="rId2" Type="http://schemas.openxmlformats.org/officeDocument/2006/relationships/image" Target="../media/image38.tif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hyperlink" Target="https://creativecommons.org/licenses/by-sa/4.0/deed.en" TargetMode="External"/><Relationship Id="rId3" Type="http://schemas.openxmlformats.org/officeDocument/2006/relationships/hyperlink" Target="https://creativecommons.org/licenses/by-sa/3.0/" TargetMode="External"/><Relationship Id="rId7" Type="http://schemas.openxmlformats.org/officeDocument/2006/relationships/hyperlink" Target="https://commons.wikimedia.org/wiki/File:Man-scratching-head.gif" TargetMode="External"/><Relationship Id="rId2" Type="http://schemas.openxmlformats.org/officeDocument/2006/relationships/hyperlink" Target="https://commons.wikimedia.org/wiki/File:Rainbow_Bridge_Niagara_Falls_2.jpg" TargetMode="External"/><Relationship Id="rId1" Type="http://schemas.openxmlformats.org/officeDocument/2006/relationships/slideLayout" Target="../slideLayouts/slideLayout17.xml"/><Relationship Id="rId6" Type="http://schemas.openxmlformats.org/officeDocument/2006/relationships/hyperlink" Target="https://creativecommons.org/licenses/by-sa/4.0/" TargetMode="External"/><Relationship Id="rId5" Type="http://schemas.openxmlformats.org/officeDocument/2006/relationships/hyperlink" Target="https://commons.wikimedia.org/wiki/File:Allianz-Arena-M%C3%BCnchen.jpg" TargetMode="External"/><Relationship Id="rId10" Type="http://schemas.openxmlformats.org/officeDocument/2006/relationships/hyperlink" Target="https://creativecommons.org/publicdomain/zero/1.0/" TargetMode="External"/><Relationship Id="rId4" Type="http://schemas.openxmlformats.org/officeDocument/2006/relationships/hyperlink" Target="https://commons.wikimedia.org/wiki/File:Olympiastadion_Muenchen.jpg" TargetMode="External"/><Relationship Id="rId9" Type="http://schemas.openxmlformats.org/officeDocument/2006/relationships/hyperlink" Target="https://www.google.com/url?sa=i&amp;url=https://snappygoat.com/s/?q%3Dbestof:san%2Bfrancisco%2Bnight%2Bcity%2Bat%2Bnight%2Bbay&amp;psig=AOvVaw1vKytIAypsfiq-tCkcabsq&amp;ust=1613663792722000&amp;source=images&amp;cd=vfe&amp;ved=0CAMQjB1qFwoTCIDy6J2k8e4CFQAAAAAdAAAAABAD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id="{C9DF8B7C-FE09-534E-AB57-5634459B1E0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5" b="3675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Câble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6714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B23FAF2-9BEB-6A46-9996-262CB8F2B5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703862"/>
                <a:ext cx="7726363" cy="37466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Câble sous charge répartie arbitraire (cas plan)</a:t>
                </a:r>
              </a:p>
              <a:p>
                <a:r>
                  <a:rPr lang="fr-FR" dirty="0"/>
                  <a:t>Hypothèses:</a:t>
                </a:r>
              </a:p>
              <a:p>
                <a:pPr lvl="1"/>
                <a:r>
                  <a:rPr lang="fr-FR" dirty="0"/>
                  <a:t>Le câble est inextensible (la forme change mais pas la longueur)</a:t>
                </a:r>
              </a:p>
              <a:p>
                <a:pPr lvl="1"/>
                <a:r>
                  <a:rPr lang="fr-FR" dirty="0"/>
                  <a:t>La force répartie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fr-FR" dirty="0"/>
                  <a:t>agit vers le bas (effet de la pesanteur)</a:t>
                </a:r>
              </a:p>
              <a:p>
                <a:r>
                  <a:rPr lang="fr-FR" dirty="0"/>
                  <a:t>Objectif:</a:t>
                </a:r>
              </a:p>
              <a:p>
                <a:pPr marL="342900" lvl="1" indent="0">
                  <a:buNone/>
                </a:pPr>
                <a:r>
                  <a:rPr lang="fr-FR" dirty="0"/>
                  <a:t>Trouver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dirty="0"/>
                  <a:t>: la forme qui permet l’équilibre du câble avec la charge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fr-FR" dirty="0"/>
              </a:p>
              <a:p>
                <a:pPr lvl="1"/>
                <a:endParaRPr lang="fr-FR" dirty="0"/>
              </a:p>
              <a:p>
                <a:pPr lvl="2"/>
                <a:endParaRPr lang="fr-FR" dirty="0"/>
              </a:p>
              <a:p>
                <a:pPr lvl="2"/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B23FAF2-9BEB-6A46-9996-262CB8F2B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703862"/>
                <a:ext cx="7726363" cy="3746675"/>
              </a:xfrm>
              <a:blipFill>
                <a:blip r:embed="rId2"/>
                <a:stretch>
                  <a:fillRect t="-16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6ACD0243-8323-A34E-B746-BF92AA7DD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720056"/>
          </a:xfrm>
        </p:spPr>
        <p:txBody>
          <a:bodyPr>
            <a:normAutofit fontScale="90000"/>
          </a:bodyPr>
          <a:lstStyle/>
          <a:p>
            <a:r>
              <a:rPr lang="fr-FR" dirty="0"/>
              <a:t>Dérivation de l’équation différentielle des câb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799A16-2ED1-D142-9875-489E3933B2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22BC3A-44BD-634B-9E93-143D0AB53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C2BFCB-6834-9E45-BA83-8C99E7318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0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8FD57A4F-4EC5-0941-B1AD-2CBACE3A37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025" y="2712170"/>
            <a:ext cx="4315744" cy="19992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C4519C-B1CC-3441-AF6D-942AD20B27FC}"/>
                  </a:ext>
                </a:extLst>
              </p:cNvPr>
              <p:cNvSpPr txBox="1"/>
              <p:nvPr/>
            </p:nvSpPr>
            <p:spPr>
              <a:xfrm>
                <a:off x="5998039" y="3354017"/>
                <a:ext cx="1922642" cy="715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𝐿</m:t>
                    </m:r>
                  </m:oMath>
                </a14:m>
                <a:r>
                  <a:rPr lang="fr-CH" i="1" dirty="0">
                    <a:latin typeface="Arial" pitchFamily="34" charset="0"/>
                    <a:cs typeface="Arial" pitchFamily="34" charset="0"/>
                  </a:rPr>
                  <a:t>: la portée du câble</a:t>
                </a:r>
              </a:p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fr-CH" i="1" dirty="0">
                    <a:latin typeface="Arial" pitchFamily="34" charset="0"/>
                    <a:cs typeface="Arial" pitchFamily="34" charset="0"/>
                  </a:rPr>
                  <a:t>: la flèche du câble</a:t>
                </a:r>
              </a:p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𝑠</m:t>
                    </m:r>
                  </m:oMath>
                </a14:m>
                <a:r>
                  <a:rPr lang="fr-CH" i="1" dirty="0">
                    <a:latin typeface="Arial" pitchFamily="34" charset="0"/>
                    <a:cs typeface="Arial" pitchFamily="34" charset="0"/>
                  </a:rPr>
                  <a:t>: la longueur du câble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C4519C-B1CC-3441-AF6D-942AD20B2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039" y="3354017"/>
                <a:ext cx="1922642" cy="715581"/>
              </a:xfrm>
              <a:prstGeom prst="rect">
                <a:avLst/>
              </a:prstGeom>
              <a:blipFill>
                <a:blip r:embed="rId4"/>
                <a:stretch>
                  <a:fillRect t="-1754" b="-70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1081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F2E6C73-2CC6-B448-8531-C31F2F64DC7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842963"/>
                <a:ext cx="7726363" cy="33867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CH" dirty="0"/>
                  <a:t>Equilibre d’un petit tronçon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fr-CH" dirty="0"/>
                  <a:t> d’un câble sous des charges verticales:</a:t>
                </a:r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F2E6C73-2CC6-B448-8531-C31F2F64DC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842963"/>
                <a:ext cx="7726363" cy="3386772"/>
              </a:xfrm>
              <a:blipFill>
                <a:blip r:embed="rId2"/>
                <a:stretch>
                  <a:fillRect t="-186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0AD694EF-7BDE-B544-BE69-0537AF1FD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711931"/>
          </a:xfrm>
        </p:spPr>
        <p:txBody>
          <a:bodyPr>
            <a:normAutofit fontScale="90000"/>
          </a:bodyPr>
          <a:lstStyle/>
          <a:p>
            <a:r>
              <a:rPr lang="fr-FR" dirty="0"/>
              <a:t>Dérivation de l’équation différentielle des câb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852E65-04FC-CE47-BA33-A329C8A1A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CFA018-715C-E045-8E65-CC786F872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158B80-C8E7-D940-BB22-10254BF5F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1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050B2B-735C-014A-ADBB-7FC83F7E5B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332" y="1824960"/>
            <a:ext cx="3096344" cy="2404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ED5F70D-970E-3744-8237-946773146061}"/>
                  </a:ext>
                </a:extLst>
              </p:cNvPr>
              <p:cNvSpPr/>
              <p:nvPr/>
            </p:nvSpPr>
            <p:spPr>
              <a:xfrm>
                <a:off x="4671541" y="1490647"/>
                <a:ext cx="3959697" cy="1131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r-CH" dirty="0"/>
                  <a:t>: effort normal (tension) qui agit dans la direction du câble (</a:t>
                </a:r>
                <a14:m>
                  <m:oMath xmlns:m="http://schemas.openxmlformats.org/officeDocument/2006/math">
                    <m:r>
                      <a:rPr lang="fr-CH" b="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𝑁</m:t>
                    </m:r>
                  </m:oMath>
                </a14:m>
                <a:r>
                  <a:rPr lang="fr-CH" dirty="0">
                    <a:sym typeface="Wingdings" panose="05000000000000000000" pitchFamily="2" charset="2"/>
                  </a:rPr>
                  <a:t> a la même pente que le câble)</a:t>
                </a:r>
              </a:p>
              <a:p>
                <a:endParaRPr lang="fr-CH" dirty="0"/>
              </a:p>
              <a:p>
                <a:r>
                  <a:rPr lang="fr-CH" b="1" dirty="0"/>
                  <a:t>Décomposition de N en 2 inconnues </a:t>
                </a:r>
                <a14:m>
                  <m:oMath xmlns:m="http://schemas.openxmlformats.org/officeDocument/2006/math">
                    <m:r>
                      <a:rPr lang="fr-CH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fr-CH" b="1" dirty="0"/>
                  <a:t> et </a:t>
                </a:r>
                <a14:m>
                  <m:oMath xmlns:m="http://schemas.openxmlformats.org/officeDocument/2006/math">
                    <m:r>
                      <a:rPr lang="fr-CH" b="1" i="1" dirty="0" smtClean="0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fr-CH" b="1" dirty="0"/>
                  <a:t>: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ED5F70D-970E-3744-8237-9467731460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541" y="1490647"/>
                <a:ext cx="3959697" cy="1131079"/>
              </a:xfrm>
              <a:prstGeom prst="rect">
                <a:avLst/>
              </a:prstGeom>
              <a:blipFill>
                <a:blip r:embed="rId4"/>
                <a:stretch>
                  <a:fillRect l="-319" t="-1111" b="-444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03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F2E6C73-2CC6-B448-8531-C31F2F64DC7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842963"/>
                <a:ext cx="7726363" cy="33867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CH" dirty="0"/>
                  <a:t>Equilibre d’un petit tronçon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fr-CH" dirty="0"/>
                  <a:t> d’un câble sous des charges verticales:</a:t>
                </a:r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F2E6C73-2CC6-B448-8531-C31F2F64DC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842963"/>
                <a:ext cx="7726363" cy="3386772"/>
              </a:xfrm>
              <a:blipFill>
                <a:blip r:embed="rId2"/>
                <a:stretch>
                  <a:fillRect t="-186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0AD694EF-7BDE-B544-BE69-0537AF1FD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711931"/>
          </a:xfrm>
        </p:spPr>
        <p:txBody>
          <a:bodyPr>
            <a:normAutofit fontScale="90000"/>
          </a:bodyPr>
          <a:lstStyle/>
          <a:p>
            <a:r>
              <a:rPr lang="fr-FR" dirty="0"/>
              <a:t>Dérivation de l’équation différentielle des câb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852E65-04FC-CE47-BA33-A329C8A1A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CFA018-715C-E045-8E65-CC786F872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158B80-C8E7-D940-BB22-10254BF5F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2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050B2B-735C-014A-ADBB-7FC83F7E5B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747" y="1327111"/>
            <a:ext cx="2509590" cy="194907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F26D0C5-5A8C-1047-A663-209F0590559A}"/>
              </a:ext>
            </a:extLst>
          </p:cNvPr>
          <p:cNvSpPr/>
          <p:nvPr/>
        </p:nvSpPr>
        <p:spPr>
          <a:xfrm>
            <a:off x="1333747" y="3463645"/>
            <a:ext cx="179087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/>
              <a:t>Longueur du câble:</a:t>
            </a:r>
          </a:p>
        </p:txBody>
      </p:sp>
    </p:spTree>
    <p:extLst>
      <p:ext uri="{BB962C8B-B14F-4D97-AF65-F5344CB8AC3E}">
        <p14:creationId xmlns:p14="http://schemas.microsoft.com/office/powerpoint/2010/main" val="204443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AD694EF-7BDE-B544-BE69-0537AF1FD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711931"/>
          </a:xfrm>
        </p:spPr>
        <p:txBody>
          <a:bodyPr>
            <a:normAutofit/>
          </a:bodyPr>
          <a:lstStyle/>
          <a:p>
            <a:r>
              <a:rPr lang="fr-FR" dirty="0"/>
              <a:t>Equation différentielle d’équilibre d’un câb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852E65-04FC-CE47-BA33-A329C8A1A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CFA018-715C-E045-8E65-CC786F872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158B80-C8E7-D940-BB22-10254BF5F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3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050B2B-735C-014A-ADBB-7FC83F7E5B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747" y="741323"/>
            <a:ext cx="2509590" cy="19490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D1334E-A5E9-8548-BBB6-1FFCA1C746CD}"/>
                  </a:ext>
                </a:extLst>
              </p:cNvPr>
              <p:cNvSpPr txBox="1"/>
              <p:nvPr/>
            </p:nvSpPr>
            <p:spPr>
              <a:xfrm>
                <a:off x="4066232" y="1097265"/>
                <a:ext cx="5292080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𝑁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 Effort normal</a:t>
                </a:r>
              </a:p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𝑉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 Composante verticale</a:t>
                </a:r>
              </a:p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𝐻</m:t>
                    </m:r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Composante horizontale</a:t>
                </a:r>
              </a:p>
              <a:p>
                <a:r>
                  <a:rPr lang="fr-CH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𝑞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 Charge répartie verticale (positive vers le bas)</a:t>
                </a:r>
              </a:p>
              <a:p>
                <a:r>
                  <a:rPr lang="fr-CH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𝑦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 Configuration du câble / forme en équilibre</a:t>
                </a:r>
              </a:p>
              <a:p>
                <a:r>
                  <a:rPr lang="fr-CH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𝑠</m:t>
                    </m:r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Longueur du câble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D1334E-A5E9-8548-BBB6-1FFCA1C74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232" y="1097265"/>
                <a:ext cx="5292080" cy="1338828"/>
              </a:xfrm>
              <a:prstGeom prst="rect">
                <a:avLst/>
              </a:prstGeom>
              <a:blipFill>
                <a:blip r:embed="rId4"/>
                <a:stretch>
                  <a:fillRect t="-943" b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F42ABCC-2F5B-C84F-958F-40E3545F1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23866"/>
              </p:ext>
            </p:extLst>
          </p:nvPr>
        </p:nvGraphicFramePr>
        <p:xfrm>
          <a:off x="1643038" y="2923010"/>
          <a:ext cx="691438" cy="23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5" imgW="990360" imgH="342720" progId="Equation.3">
                  <p:embed/>
                </p:oleObj>
              </mc:Choice>
              <mc:Fallback>
                <p:oleObj name="Equation" r:id="rId5" imgW="990360" imgH="34272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38" y="2923010"/>
                        <a:ext cx="691438" cy="239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2083BD6-E6BA-5445-84D8-C07D9A64A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27546"/>
              </p:ext>
            </p:extLst>
          </p:nvPr>
        </p:nvGraphicFramePr>
        <p:xfrm>
          <a:off x="1608674" y="3318770"/>
          <a:ext cx="1161262" cy="23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7" imgW="1663560" imgH="342720" progId="Equation.3">
                  <p:embed/>
                </p:oleObj>
              </mc:Choice>
              <mc:Fallback>
                <p:oleObj name="Equation" r:id="rId7" imgW="1663560" imgH="3427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674" y="3318770"/>
                        <a:ext cx="1161262" cy="239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DA1504-C765-0243-BA33-FB306C761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14160"/>
              </p:ext>
            </p:extLst>
          </p:nvPr>
        </p:nvGraphicFramePr>
        <p:xfrm>
          <a:off x="1573468" y="4242290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9" imgW="1676160" imgH="723600" progId="Equation.3">
                  <p:embed/>
                </p:oleObj>
              </mc:Choice>
              <mc:Fallback>
                <p:oleObj name="Equation" r:id="rId9" imgW="1676160" imgH="7236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468" y="4242290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5E412C-8FC3-B049-B1BD-DD39975E0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13394"/>
              </p:ext>
            </p:extLst>
          </p:nvPr>
        </p:nvGraphicFramePr>
        <p:xfrm>
          <a:off x="5138612" y="4222166"/>
          <a:ext cx="2756891" cy="35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1" imgW="3949560" imgH="507960" progId="Equation.3">
                  <p:embed/>
                </p:oleObj>
              </mc:Choice>
              <mc:Fallback>
                <p:oleObj name="Equation" r:id="rId11" imgW="3949560" imgH="50796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12" y="4222166"/>
                        <a:ext cx="2756891" cy="354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C4BB42B-DFE9-D642-94D9-43BA04867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92353"/>
              </p:ext>
            </p:extLst>
          </p:nvPr>
        </p:nvGraphicFramePr>
        <p:xfrm>
          <a:off x="5142981" y="2865390"/>
          <a:ext cx="1666545" cy="35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3" imgW="2387520" imgH="507960" progId="Equation.3">
                  <p:embed/>
                </p:oleObj>
              </mc:Choice>
              <mc:Fallback>
                <p:oleObj name="Equation" r:id="rId13" imgW="2387520" imgH="50796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981" y="2865390"/>
                        <a:ext cx="1666545" cy="354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6FFACD-2A6A-9D46-8726-CFF11C96A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43510"/>
              </p:ext>
            </p:extLst>
          </p:nvPr>
        </p:nvGraphicFramePr>
        <p:xfrm>
          <a:off x="5138612" y="3378795"/>
          <a:ext cx="2384579" cy="6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5" imgW="3416040" imgH="965160" progId="Equation.3">
                  <p:embed/>
                </p:oleObj>
              </mc:Choice>
              <mc:Fallback>
                <p:oleObj name="Equation" r:id="rId15" imgW="3416040" imgH="96516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12" y="3378795"/>
                        <a:ext cx="2384579" cy="67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3C26AF6-E2F0-5C49-A889-6D38AA88F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69340"/>
              </p:ext>
            </p:extLst>
          </p:nvPr>
        </p:nvGraphicFramePr>
        <p:xfrm>
          <a:off x="1573468" y="3739442"/>
          <a:ext cx="1223314" cy="23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7" imgW="1752480" imgH="342720" progId="Equation.3">
                  <p:embed/>
                </p:oleObj>
              </mc:Choice>
              <mc:Fallback>
                <p:oleObj name="Equation" r:id="rId17" imgW="1752480" imgH="34272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468" y="3739442"/>
                        <a:ext cx="1223314" cy="239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268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DE4542C-3B73-4740-919A-FACA99F932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2267004"/>
                <a:ext cx="7726363" cy="25405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CH" dirty="0"/>
                  <a:t>Calculer avec l’équation différentielle</a:t>
                </a:r>
              </a:p>
              <a:p>
                <a:pPr lvl="1"/>
                <a:r>
                  <a:rPr lang="fr-CH" dirty="0"/>
                  <a:t>La composante horizontale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fr-CH" dirty="0"/>
                  <a:t> si la flèche est égale à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fr-CH" dirty="0"/>
              </a:p>
              <a:p>
                <a:pPr lvl="1"/>
                <a:r>
                  <a:rPr lang="fr-CH" dirty="0"/>
                  <a:t>L’effort axial minimal et maximal dans le câbl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fr-CH" dirty="0"/>
                  <a:t> 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fr-CH" dirty="0"/>
                  <a:t>) </a:t>
                </a:r>
              </a:p>
              <a:p>
                <a:pPr marL="0" indent="0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DE4542C-3B73-4740-919A-FACA99F932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2267004"/>
                <a:ext cx="7726363" cy="2540580"/>
              </a:xfrm>
              <a:blipFill>
                <a:blip r:embed="rId3"/>
                <a:stretch>
                  <a:fillRect t="-24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958B6B22-A8F4-3241-A93A-7E899DE93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1"/>
            <a:ext cx="7015806" cy="903127"/>
          </a:xfrm>
        </p:spPr>
        <p:txBody>
          <a:bodyPr>
            <a:normAutofit fontScale="90000"/>
          </a:bodyPr>
          <a:lstStyle/>
          <a:p>
            <a:r>
              <a:rPr lang="fr-FR" dirty="0"/>
              <a:t>Exemple: câble sous une charge uniformément répartie sur l’horizonta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A89EF9-CB94-3741-9569-4F26916F2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C08750-4CED-5F45-8054-8D461FC83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A7710B-DE30-3646-A222-53CBD0698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4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24F966-1B2F-A84F-8D00-F45D46DB2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05755"/>
              </p:ext>
            </p:extLst>
          </p:nvPr>
        </p:nvGraphicFramePr>
        <p:xfrm>
          <a:off x="5282557" y="1397940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676160" imgH="723600" progId="Equation.3">
                  <p:embed/>
                </p:oleObj>
              </mc:Choice>
              <mc:Fallback>
                <p:oleObj name="Equation" r:id="rId4" imgW="1676160" imgH="72360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DA1504-C765-0243-BA33-FB306C761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557" y="1397940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id="{A5C34A10-D944-F940-8490-FA5FF5B514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410" y="1045901"/>
            <a:ext cx="2610590" cy="120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144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E006F1F-7A79-0840-BD26-C3D2B4A26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7D8793-71C0-7046-9181-2C61FC077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CBA7A1-61C4-9C4A-A8E6-F6D1F92C4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F7E5A7-8593-B848-862E-96B135754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5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2ACC12-83D5-9A4A-B559-890EEF16A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97581"/>
              </p:ext>
            </p:extLst>
          </p:nvPr>
        </p:nvGraphicFramePr>
        <p:xfrm>
          <a:off x="5282557" y="1131096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676160" imgH="723600" progId="Equation.3">
                  <p:embed/>
                </p:oleObj>
              </mc:Choice>
              <mc:Fallback>
                <p:oleObj name="Equation" r:id="rId3" imgW="1676160" imgH="7236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D24F966-1B2F-A84F-8D00-F45D46DB2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557" y="1131096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id="{6F11DD90-8311-2B4A-BC8D-9C8F94A97E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410" y="779057"/>
            <a:ext cx="2610590" cy="120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89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E006F1F-7A79-0840-BD26-C3D2B4A26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7D8793-71C0-7046-9181-2C61FC077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CBA7A1-61C4-9C4A-A8E6-F6D1F92C4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F7E5A7-8593-B848-862E-96B135754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6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2ACC12-83D5-9A4A-B559-890EEF16A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2557" y="1131096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1676160" imgH="723600" progId="Equation.3">
                  <p:embed/>
                </p:oleObj>
              </mc:Choice>
              <mc:Fallback>
                <p:oleObj name="Equation" r:id="rId4" imgW="1676160" imgH="7236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D2ACC12-83D5-9A4A-B559-890EEF16A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557" y="1131096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id="{6F11DD90-8311-2B4A-BC8D-9C8F94A97EC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410" y="779057"/>
            <a:ext cx="2610590" cy="120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805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0ACBF7-6857-3746-BDEE-CD8290876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FD3451-461A-7840-BFD7-F6476597B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170F20-06FA-4747-87AF-D7A5AA721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7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23EF3B9A-0B67-7343-A74F-1D75C7F8B35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299870"/>
                <a:ext cx="7726363" cy="957555"/>
              </a:xfrm>
            </p:spPr>
            <p:txBody>
              <a:bodyPr>
                <a:normAutofit/>
              </a:bodyPr>
              <a:lstStyle/>
              <a:p>
                <a:r>
                  <a:rPr lang="fr-FR" dirty="0"/>
                  <a:t>Calculer avec l’équilibre par tronçon </a:t>
                </a:r>
              </a:p>
              <a:p>
                <a:pPr marL="800100" lvl="1" indent="-285750"/>
                <a:r>
                  <a:rPr lang="fr-FR" dirty="0"/>
                  <a:t>La composant horizontale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fr-FR" dirty="0"/>
                  <a:t> si la flèche est égale à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fr-FR" dirty="0"/>
              </a:p>
              <a:p>
                <a:pPr marL="800100" lvl="1" indent="-285750"/>
                <a:r>
                  <a:rPr lang="fr-FR" dirty="0"/>
                  <a:t>L’effort axial minimal et maximal dans le câbl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fr-CH" dirty="0"/>
                  <a:t> 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fr-FR" dirty="0"/>
                  <a:t>)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23EF3B9A-0B67-7343-A74F-1D75C7F8B3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299870"/>
                <a:ext cx="7726363" cy="957555"/>
              </a:xfrm>
              <a:blipFill>
                <a:blip r:embed="rId2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A7B4F0D7-1365-D845-8A9D-B93D89E49F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848" y="2253615"/>
            <a:ext cx="2598415" cy="12037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D35D97D-BB2E-504C-BC5C-C33489C006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150" y="2499779"/>
            <a:ext cx="1565346" cy="957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85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0ACBF7-6857-3746-BDEE-CD8290876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FD3451-461A-7840-BFD7-F6476597B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170F20-06FA-4747-87AF-D7A5AA721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8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A7B4F0D7-1365-D845-8A9D-B93D89E49F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3351" y="961828"/>
            <a:ext cx="2598415" cy="12037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D35D97D-BB2E-504C-BC5C-C33489C006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653" y="1207992"/>
            <a:ext cx="1565346" cy="9575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7561EF8-DA0A-6E49-B2BA-3AF2ACC15E3E}"/>
              </a:ext>
            </a:extLst>
          </p:cNvPr>
          <p:cNvSpPr/>
          <p:nvPr/>
        </p:nvSpPr>
        <p:spPr>
          <a:xfrm>
            <a:off x="4472559" y="35279"/>
            <a:ext cx="11782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kern="1000" spc="-70" dirty="0">
                <a:solidFill>
                  <a:srgbClr val="413C3A"/>
                </a:solidFill>
                <a:latin typeface="Franklin Gothic Demi Cond" panose="020B0706030402020204" pitchFamily="34" charset="0"/>
                <a:ea typeface="Roboto Black" panose="02000000000000000000" pitchFamily="2" charset="0"/>
                <a:cs typeface="Arial" panose="020B0604020202020204" pitchFamily="34" charset="0"/>
              </a:rPr>
              <a:t>(suite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01699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5C38F30-AA06-6F4C-9FC7-5853462CF1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2306627"/>
            <a:ext cx="3948865" cy="2541802"/>
          </a:xfrm>
        </p:spPr>
        <p:txBody>
          <a:bodyPr/>
          <a:lstStyle/>
          <a:p>
            <a:r>
              <a:rPr lang="fr-FR" dirty="0"/>
              <a:t>2 supports sur la même hauteur: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7E1DCF-0066-CD40-9C67-ADA95C899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Résumé: câble sous une charge uniformément répartie sur l’horizontale 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9FFA09-FAA8-C44D-9645-4FDDEC309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58F910-334D-2A46-A5CF-A9A2AA235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E40F52-F22B-1F44-A511-64C64550A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9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97DCC525-BBC9-2143-9C64-F590B60310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9447" y="946055"/>
            <a:ext cx="2903736" cy="134516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16795E-4D70-174E-9310-A82D22381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5116"/>
              </p:ext>
            </p:extLst>
          </p:nvPr>
        </p:nvGraphicFramePr>
        <p:xfrm>
          <a:off x="4987299" y="1365994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4" imgW="1676160" imgH="723600" progId="Equation.3">
                  <p:embed/>
                </p:oleObj>
              </mc:Choice>
              <mc:Fallback>
                <p:oleObj name="Equation" r:id="rId4" imgW="1676160" imgH="72360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DA1504-C765-0243-BA33-FB306C761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299" y="1365994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93D3697-DF3E-9E4A-884D-0DE06E769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8074"/>
              </p:ext>
            </p:extLst>
          </p:nvPr>
        </p:nvGraphicFramePr>
        <p:xfrm>
          <a:off x="1209501" y="2645450"/>
          <a:ext cx="806582" cy="56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6" imgW="1168200" imgH="825480" progId="Equation.3">
                  <p:embed/>
                </p:oleObj>
              </mc:Choice>
              <mc:Fallback>
                <p:oleObj name="Equation" r:id="rId6" imgW="1168200" imgH="82548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01" y="2645450"/>
                        <a:ext cx="806582" cy="569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F15986-D023-9F44-B347-95BEC1CEF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63472"/>
              </p:ext>
            </p:extLst>
          </p:nvPr>
        </p:nvGraphicFramePr>
        <p:xfrm>
          <a:off x="2182850" y="2740816"/>
          <a:ext cx="751622" cy="37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8" imgW="1434960" imgH="723600" progId="Equation.3">
                  <p:embed/>
                </p:oleObj>
              </mc:Choice>
              <mc:Fallback>
                <p:oleObj name="Equation" r:id="rId8" imgW="1434960" imgH="723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50" y="2740816"/>
                        <a:ext cx="751622" cy="37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248C5D-5A03-F245-B3F2-C366E1A9E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42881"/>
              </p:ext>
            </p:extLst>
          </p:nvPr>
        </p:nvGraphicFramePr>
        <p:xfrm>
          <a:off x="1209501" y="3257299"/>
          <a:ext cx="789049" cy="56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0" imgW="1143000" imgH="825480" progId="Equation.3">
                  <p:embed/>
                </p:oleObj>
              </mc:Choice>
              <mc:Fallback>
                <p:oleObj name="Equation" r:id="rId10" imgW="1143000" imgH="825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01" y="3257299"/>
                        <a:ext cx="789049" cy="569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2089A31-B274-4546-9318-374D68F79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81455"/>
              </p:ext>
            </p:extLst>
          </p:nvPr>
        </p:nvGraphicFramePr>
        <p:xfrm>
          <a:off x="2934472" y="3260205"/>
          <a:ext cx="864041" cy="57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2" imgW="1244520" imgH="825480" progId="Equation.3">
                  <p:embed/>
                </p:oleObj>
              </mc:Choice>
              <mc:Fallback>
                <p:oleObj name="Equation" r:id="rId12" imgW="1244520" imgH="82548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72" y="3260205"/>
                        <a:ext cx="864041" cy="57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F8A1C01-7D4B-AB43-A718-207D1688D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63009"/>
              </p:ext>
            </p:extLst>
          </p:nvPr>
        </p:nvGraphicFramePr>
        <p:xfrm>
          <a:off x="1209501" y="3790180"/>
          <a:ext cx="2548505" cy="70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4" imgW="4063680" imgH="1117440" progId="Equation.3">
                  <p:embed/>
                </p:oleObj>
              </mc:Choice>
              <mc:Fallback>
                <p:oleObj name="Equation" r:id="rId14" imgW="4063680" imgH="111744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01" y="3790180"/>
                        <a:ext cx="2548505" cy="701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4EAF48-709F-564D-91EB-5B94E53BC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43588"/>
              </p:ext>
            </p:extLst>
          </p:nvPr>
        </p:nvGraphicFramePr>
        <p:xfrm>
          <a:off x="1209501" y="4472920"/>
          <a:ext cx="3406339" cy="57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16" imgW="4394160" imgH="736560" progId="Equation.DSMT4">
                  <p:embed/>
                </p:oleObj>
              </mc:Choice>
              <mc:Fallback>
                <p:oleObj name="Equation" r:id="rId16" imgW="4394160" imgH="7365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01" y="4472920"/>
                        <a:ext cx="3406339" cy="57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">
                <a:extLst>
                  <a:ext uri="{FF2B5EF4-FFF2-40B4-BE49-F238E27FC236}">
                    <a16:creationId xmlns:a16="http://schemas.microsoft.com/office/drawing/2014/main" id="{1D9BD2D6-3FCF-304B-8F9F-9F67400B909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34436" y="2306627"/>
                <a:ext cx="4134896" cy="2541802"/>
              </a:xfrm>
              <a:prstGeom prst="rect">
                <a:avLst/>
              </a:prstGeom>
            </p:spPr>
            <p:txBody>
              <a:bodyPr vert="horz" lIns="18000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Clr>
                    <a:schemeClr val="accent1"/>
                  </a:buClr>
                  <a:buSzPct val="90000"/>
                  <a:buFont typeface="Wingdings" pitchFamily="2" charset="2"/>
                  <a:buChar char="§"/>
                  <a:defRPr lang="fr-FR" sz="1800" b="0" i="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 sz="1500" b="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dirty="0"/>
                  <a:t>La configuration du câble est une parabole. </a:t>
                </a:r>
              </a:p>
              <a:p>
                <a:pPr lvl="1"/>
                <a:r>
                  <a:rPr lang="fr-FR" dirty="0"/>
                  <a:t>Plus la composante horizontale est grande, plus la flèche du câble est petit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lang="fr-FR" dirty="0"/>
              </a:p>
              <a:p>
                <a:pPr lvl="1"/>
                <a:r>
                  <a:rPr lang="fr-FR" dirty="0"/>
                  <a:t>Longueur:</a:t>
                </a:r>
              </a:p>
            </p:txBody>
          </p:sp>
        </mc:Choice>
        <mc:Fallback xmlns="">
          <p:sp>
            <p:nvSpPr>
              <p:cNvPr id="15" name="Content Placeholder 1">
                <a:extLst>
                  <a:ext uri="{FF2B5EF4-FFF2-40B4-BE49-F238E27FC236}">
                    <a16:creationId xmlns:a16="http://schemas.microsoft.com/office/drawing/2014/main" id="{1D9BD2D6-3FCF-304B-8F9F-9F67400B90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436" y="2306627"/>
                <a:ext cx="4134896" cy="2541802"/>
              </a:xfrm>
              <a:prstGeom prst="rect">
                <a:avLst/>
              </a:prstGeom>
              <a:blipFill>
                <a:blip r:embed="rId18"/>
                <a:stretch>
                  <a:fillRect t="-24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647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603754B-1363-484F-A211-35657F83E7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397913"/>
            <a:ext cx="7726363" cy="3386772"/>
          </a:xfrm>
        </p:spPr>
        <p:txBody>
          <a:bodyPr/>
          <a:lstStyle/>
          <a:p>
            <a:pPr marL="0" indent="0">
              <a:buNone/>
            </a:pPr>
            <a:r>
              <a:rPr lang="fr-FR" sz="2000" dirty="0"/>
              <a:t>A la fin de ce cours, vous saurez:</a:t>
            </a:r>
          </a:p>
          <a:p>
            <a:r>
              <a:rPr lang="fr-FR" dirty="0"/>
              <a:t>Quelles sont les caractéristiques statiques d’un câble</a:t>
            </a:r>
          </a:p>
          <a:p>
            <a:r>
              <a:rPr lang="fr-FR" dirty="0"/>
              <a:t>Comment déterminer la forme d’un câble sous charges arbitraires en utilisant les équations différentielles d’équilibre ou l’équilibre de fragments</a:t>
            </a:r>
          </a:p>
          <a:p>
            <a:r>
              <a:rPr lang="fr-FR" dirty="0"/>
              <a:t>Comment déterminer la forme d’un câble sous charges concentrées</a:t>
            </a:r>
          </a:p>
          <a:p>
            <a:r>
              <a:rPr lang="fr-FR" dirty="0"/>
              <a:t>Quelles sont les similitudes entre un câble et un arc</a:t>
            </a:r>
          </a:p>
          <a:p>
            <a:endParaRPr lang="fr-FR" dirty="0"/>
          </a:p>
          <a:p>
            <a:endParaRPr lang="fr-FR" dirty="0"/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96F36D-9492-B24F-B4FF-33D3672B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bjectif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A93EF-1C29-F243-9919-1CD843D91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EDED0B-DFC4-1944-B5C6-B6713B0E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578183-4191-4F43-88F8-E9941F2A4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83308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826F968-97B5-7B42-A273-23363D4FBF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241425"/>
            <a:ext cx="7726363" cy="3709035"/>
          </a:xfrm>
        </p:spPr>
        <p:txBody>
          <a:bodyPr/>
          <a:lstStyle/>
          <a:p>
            <a:pPr marL="0" indent="0">
              <a:buNone/>
            </a:pPr>
            <a:r>
              <a:rPr lang="fr-CH" dirty="0"/>
              <a:t>La configuration d’un câble  sous une charge uniformément répartie </a:t>
            </a:r>
            <a:r>
              <a:rPr lang="fr-CH" b="1" dirty="0"/>
              <a:t>le long de l’axe du câble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/>
              <a:t>est appelée </a:t>
            </a:r>
            <a:r>
              <a:rPr lang="fr-CH" b="1" dirty="0"/>
              <a:t>chaînette</a:t>
            </a:r>
            <a:endParaRPr lang="fr-CH" dirty="0">
              <a:solidFill>
                <a:srgbClr val="FF0000"/>
              </a:solidFill>
            </a:endParaRP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2D524DD-B342-D44E-BFB3-0FB6BAEF7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Câble sous une charge uniformément répartie le long de l’axe du câble </a:t>
            </a: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363AF3-1F01-AB47-8996-1ECDCBEC4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0837DE-CB7D-4542-9F62-E4E296143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EC1FE9-1575-EF4D-9B2E-30B9879FA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0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AED290F-154D-C144-9A32-9B0BEA38991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CFA"/>
              </a:clrFrom>
              <a:clrTo>
                <a:srgbClr val="FFFC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0"/>
          <a:stretch/>
        </p:blipFill>
        <p:spPr>
          <a:xfrm>
            <a:off x="1222245" y="2086395"/>
            <a:ext cx="3545811" cy="140987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5EA29B9-08C0-EE45-9F0A-136393D36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91066"/>
              </p:ext>
            </p:extLst>
          </p:nvPr>
        </p:nvGraphicFramePr>
        <p:xfrm>
          <a:off x="1393694" y="4341239"/>
          <a:ext cx="2006731" cy="43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3340080" imgH="723600" progId="Equation.3">
                  <p:embed/>
                </p:oleObj>
              </mc:Choice>
              <mc:Fallback>
                <p:oleObj name="Equation" r:id="rId4" imgW="3340080" imgH="723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694" y="4341239"/>
                        <a:ext cx="2006731" cy="434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C22426-160E-D34F-9003-2302750C8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89038"/>
              </p:ext>
            </p:extLst>
          </p:nvPr>
        </p:nvGraphicFramePr>
        <p:xfrm>
          <a:off x="1393694" y="3898715"/>
          <a:ext cx="2212745" cy="30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6" imgW="3682800" imgH="507960" progId="Equation.3">
                  <p:embed/>
                </p:oleObj>
              </mc:Choice>
              <mc:Fallback>
                <p:oleObj name="Equation" r:id="rId6" imgW="3682800" imgH="507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694" y="3898715"/>
                        <a:ext cx="2212745" cy="305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831796-F258-BD40-AD21-2BFDAFEFDEDB}"/>
                  </a:ext>
                </a:extLst>
              </p:cNvPr>
              <p:cNvSpPr/>
              <p:nvPr/>
            </p:nvSpPr>
            <p:spPr>
              <a:xfrm>
                <a:off x="4768056" y="2048530"/>
                <a:ext cx="28543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sz="1400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𝑝</m:t>
                    </m:r>
                    <m:r>
                      <a:rPr lang="fr-FR" sz="1400" b="0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</m:oMath>
                </a14:m>
                <a:r>
                  <a:rPr lang="fr-CH" sz="1400" i="1" dirty="0">
                    <a:latin typeface="Arial" pitchFamily="34" charset="0"/>
                    <a:cs typeface="Arial" pitchFamily="34" charset="0"/>
                  </a:rPr>
                  <a:t> poids propre du câble par mètre de longueur du câble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831796-F258-BD40-AD21-2BFDAFEFDE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056" y="2048530"/>
                <a:ext cx="2854301" cy="523220"/>
              </a:xfrm>
              <a:prstGeom prst="rect">
                <a:avLst/>
              </a:prstGeom>
              <a:blipFill>
                <a:blip r:embed="rId8"/>
                <a:stretch>
                  <a:fillRect l="-889" t="-2381" b="-952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8667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D607A40-95AD-6045-A0E0-1D611B6306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âble sous une charge uniformément répartie le long de l’axe du câble </a:t>
            </a: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64CD08-8AA3-8146-83E3-8DC31C048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2D0141-E59A-A140-86E2-0A11E9566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0F577A-8FD5-FB42-82C5-6AFDE797C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1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099F848-DF11-E547-ACC7-7CC14BEE288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CFA"/>
              </a:clrFrom>
              <a:clrTo>
                <a:srgbClr val="FFFC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0"/>
          <a:stretch/>
        </p:blipFill>
        <p:spPr>
          <a:xfrm>
            <a:off x="4556676" y="1134908"/>
            <a:ext cx="3545811" cy="140987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AC6545-D3B0-1D4C-8180-542F6F022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67774"/>
              </p:ext>
            </p:extLst>
          </p:nvPr>
        </p:nvGraphicFramePr>
        <p:xfrm>
          <a:off x="1561712" y="1732340"/>
          <a:ext cx="2006731" cy="43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4" imgW="3340080" imgH="723600" progId="Equation.3">
                  <p:embed/>
                </p:oleObj>
              </mc:Choice>
              <mc:Fallback>
                <p:oleObj name="Equation" r:id="rId4" imgW="3340080" imgH="7236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5EA29B9-08C0-EE45-9F0A-136393D36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712" y="1732340"/>
                        <a:ext cx="2006731" cy="434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BE1924D-9720-1944-ACDF-5A3C7E98A6A6}"/>
              </a:ext>
            </a:extLst>
          </p:cNvPr>
          <p:cNvSpPr txBox="1"/>
          <p:nvPr/>
        </p:nvSpPr>
        <p:spPr>
          <a:xfrm>
            <a:off x="1007096" y="3974181"/>
            <a:ext cx="26276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>
                <a:latin typeface="Arial" pitchFamily="34" charset="0"/>
                <a:cs typeface="Arial" pitchFamily="34" charset="0"/>
              </a:rPr>
              <a:t>Axes passant par le sommet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00B62CE-2D5D-DC44-A5C1-D00AB75D5D2C}"/>
              </a:ext>
            </a:extLst>
          </p:cNvPr>
          <p:cNvSpPr txBox="1"/>
          <p:nvPr/>
        </p:nvSpPr>
        <p:spPr>
          <a:xfrm>
            <a:off x="1007096" y="2799295"/>
            <a:ext cx="8136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>
                <a:latin typeface="Arial" pitchFamily="34" charset="0"/>
                <a:cs typeface="Arial" pitchFamily="34" charset="0"/>
              </a:rPr>
              <a:t>On peut montrer que la solution de cette équation différentielle est la chaînette:</a:t>
            </a:r>
          </a:p>
        </p:txBody>
      </p:sp>
      <p:graphicFrame>
        <p:nvGraphicFramePr>
          <p:cNvPr id="11" name="Content Placeholder 8">
            <a:extLst>
              <a:ext uri="{FF2B5EF4-FFF2-40B4-BE49-F238E27FC236}">
                <a16:creationId xmlns:a16="http://schemas.microsoft.com/office/drawing/2014/main" id="{5E3B8D98-F360-7448-ADEA-0BA41EF6B41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9080746"/>
              </p:ext>
            </p:extLst>
          </p:nvPr>
        </p:nvGraphicFramePr>
        <p:xfrm>
          <a:off x="1615432" y="3211795"/>
          <a:ext cx="2412493" cy="49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6" imgW="3860640" imgH="799920" progId="Equation.3">
                  <p:embed/>
                </p:oleObj>
              </mc:Choice>
              <mc:Fallback>
                <p:oleObj name="Equation" r:id="rId6" imgW="3860640" imgH="799920" progId="Equation.3">
                  <p:embed/>
                  <p:pic>
                    <p:nvPicPr>
                      <p:cNvPr id="9" name="Content Placeholder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32" y="3211795"/>
                        <a:ext cx="2412493" cy="49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D0DAEF-2988-8546-BE28-31E6FA73A7F9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32958877"/>
              </p:ext>
            </p:extLst>
          </p:nvPr>
        </p:nvGraphicFramePr>
        <p:xfrm>
          <a:off x="1615432" y="4342367"/>
          <a:ext cx="1899293" cy="50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8" imgW="3035160" imgH="799920" progId="Equation.3">
                  <p:embed/>
                </p:oleObj>
              </mc:Choice>
              <mc:Fallback>
                <p:oleObj name="Equation" r:id="rId8" imgW="3035160" imgH="799920" progId="Equation.3">
                  <p:embed/>
                  <p:pic>
                    <p:nvPicPr>
                      <p:cNvPr id="11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32" y="4342367"/>
                        <a:ext cx="1899293" cy="50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440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F754492-3251-634B-A73F-F0005C4FA4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965358"/>
            <a:ext cx="7726363" cy="2985101"/>
          </a:xfrm>
        </p:spPr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r>
              <a:rPr lang="fr-CH" sz="1350" b="1" dirty="0">
                <a:solidFill>
                  <a:srgbClr val="413C3A"/>
                </a:solidFill>
              </a:rPr>
              <a:t>Longueur du câble: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r>
              <a:rPr lang="fr-CH" sz="1350" b="1" dirty="0">
                <a:solidFill>
                  <a:srgbClr val="413C3A"/>
                </a:solidFill>
              </a:rPr>
              <a:t>Effort axial du câble: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9B6CBBC-E497-A04A-A7A4-0D26E5763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âble sous une charge uniformément répartie le long de l’axe du câble </a:t>
            </a: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2C0507-FF7B-6845-9390-E86A64A4B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3F649B-AA9B-DD45-86BE-A7EA16523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C5A6A3-A720-C449-9178-E7F974829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2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7613AA-CEDF-954D-BBE2-477A733D0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24163"/>
              </p:ext>
            </p:extLst>
          </p:nvPr>
        </p:nvGraphicFramePr>
        <p:xfrm>
          <a:off x="1303549" y="1354936"/>
          <a:ext cx="2119096" cy="45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3340080" imgH="723600" progId="Equation.3">
                  <p:embed/>
                </p:oleObj>
              </mc:Choice>
              <mc:Fallback>
                <p:oleObj name="Equation" r:id="rId3" imgW="3340080" imgH="723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549" y="1354936"/>
                        <a:ext cx="2119096" cy="459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8E1E9EB-F06F-2D40-B77E-263EEB1B35D9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53105435"/>
              </p:ext>
            </p:extLst>
          </p:nvPr>
        </p:nvGraphicFramePr>
        <p:xfrm>
          <a:off x="4054482" y="1344124"/>
          <a:ext cx="1666875" cy="43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3035160" imgH="799920" progId="Equation.3">
                  <p:embed/>
                </p:oleObj>
              </mc:Choice>
              <mc:Fallback>
                <p:oleObj name="Equation" r:id="rId5" imgW="3035160" imgH="799920" progId="Equation.3">
                  <p:embed/>
                  <p:pic>
                    <p:nvPicPr>
                      <p:cNvPr id="13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82" y="1344124"/>
                        <a:ext cx="1666875" cy="439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406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6C479-AFF3-E944-92D9-695DCFDCCA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4E3BE1-25DA-6042-B0A6-AA4849410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9DCF03-A090-1249-89F7-6947C8870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3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6047E88-B009-5E42-B2D6-D08B6B7BC0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299870"/>
                <a:ext cx="7726363" cy="1429043"/>
              </a:xfrm>
            </p:spPr>
            <p:txBody>
              <a:bodyPr/>
              <a:lstStyle/>
              <a:p>
                <a:r>
                  <a:rPr lang="fr-FR" dirty="0"/>
                  <a:t>Câble sous forces concentrées</a:t>
                </a:r>
              </a:p>
              <a:p>
                <a:pPr marL="800100" lvl="1" indent="-285750"/>
                <a:r>
                  <a:rPr lang="fr-FR" dirty="0"/>
                  <a:t>Configuration du câble: ligne brisée (poids propre négligé)</a:t>
                </a:r>
              </a:p>
              <a:p>
                <a:pPr marL="800100" lvl="1" indent="-285750"/>
                <a:r>
                  <a:rPr lang="fr-FR" dirty="0"/>
                  <a:t>Objectif: trouver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6047E88-B009-5E42-B2D6-D08B6B7BC0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299870"/>
                <a:ext cx="7726363" cy="1429043"/>
              </a:xfrm>
              <a:blipFill>
                <a:blip r:embed="rId2"/>
                <a:stretch>
                  <a:fillRect t="-350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2FD22157-2885-2542-9E51-99588BB5EAB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58"/>
          <a:stretch/>
        </p:blipFill>
        <p:spPr>
          <a:xfrm>
            <a:off x="1243013" y="2130445"/>
            <a:ext cx="3328987" cy="1609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65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DF518ADB-9A8E-3944-95A1-7DB6ACD262B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2696398"/>
              </p:ext>
            </p:extLst>
          </p:nvPr>
        </p:nvGraphicFramePr>
        <p:xfrm>
          <a:off x="904875" y="3289868"/>
          <a:ext cx="7726362" cy="1450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23988">
                  <a:extLst>
                    <a:ext uri="{9D8B030D-6E8A-4147-A177-3AD203B41FA5}">
                      <a16:colId xmlns:a16="http://schemas.microsoft.com/office/drawing/2014/main" val="3729443563"/>
                    </a:ext>
                  </a:extLst>
                </a:gridCol>
                <a:gridCol w="3151187">
                  <a:extLst>
                    <a:ext uri="{9D8B030D-6E8A-4147-A177-3AD203B41FA5}">
                      <a16:colId xmlns:a16="http://schemas.microsoft.com/office/drawing/2014/main" val="3282209470"/>
                    </a:ext>
                  </a:extLst>
                </a:gridCol>
                <a:gridCol w="3151187">
                  <a:extLst>
                    <a:ext uri="{9D8B030D-6E8A-4147-A177-3AD203B41FA5}">
                      <a16:colId xmlns:a16="http://schemas.microsoft.com/office/drawing/2014/main" val="39693831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/>
                        <a:t>Câb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/>
                        <a:t>Ar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548638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i="1" dirty="0"/>
                        <a:t>Effort norm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Tra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Compres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11662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i="1" dirty="0"/>
                        <a:t>Matériau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Acier</a:t>
                      </a:r>
                    </a:p>
                    <a:p>
                      <a:pPr algn="ctr"/>
                      <a:r>
                        <a:rPr lang="fr-FR" dirty="0"/>
                        <a:t>Fibre de carbone</a:t>
                      </a:r>
                    </a:p>
                    <a:p>
                      <a:pPr algn="ctr"/>
                      <a:r>
                        <a:rPr lang="fr-FR" dirty="0"/>
                        <a:t>Fibre naturel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éton (avec faible armature)</a:t>
                      </a:r>
                    </a:p>
                    <a:p>
                      <a:pPr algn="ctr"/>
                      <a:r>
                        <a:rPr lang="fr-FR" dirty="0"/>
                        <a:t>Pierre naturelle</a:t>
                      </a:r>
                    </a:p>
                    <a:p>
                      <a:pPr algn="ctr"/>
                      <a:r>
                        <a:rPr lang="fr-FR" dirty="0"/>
                        <a:t>Bo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7005781"/>
                  </a:ext>
                </a:extLst>
              </a:tr>
            </a:tbl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0176AEFC-C231-1D48-81DF-4EA0D669B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mparaison câble-arc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57BA67-FB87-1242-A00B-D43C35B0D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10E539-97B5-F940-8A81-CBE73726F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8F72AD-4828-E748-A95A-7B949054D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4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084F500-7F0D-E44A-A631-00476BB6AF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130" y="807604"/>
            <a:ext cx="6598551" cy="15121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47792E9-4233-9D49-BCCD-4906B0AA4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4218" y="2173881"/>
            <a:ext cx="1676545" cy="6629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57C1EF3-84A4-3548-A696-0B3F0CB628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3766" y="2145004"/>
            <a:ext cx="1676545" cy="662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633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343BDE-496D-2D46-B071-3D43C7D70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5B82CD-2C97-EB4C-9AD5-31AB97F83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3D2E2E-61C6-3F4F-9250-8782F4D02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5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6003984-678C-B14A-9821-813FF75FB7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252" y="137203"/>
            <a:ext cx="7102660" cy="4767537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31617DB-1ACF-1E4F-A94A-D6E2836EB97D}"/>
              </a:ext>
            </a:extLst>
          </p:cNvPr>
          <p:cNvSpPr txBox="1"/>
          <p:nvPr/>
        </p:nvSpPr>
        <p:spPr>
          <a:xfrm>
            <a:off x="1223252" y="4877926"/>
            <a:ext cx="30438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einz Isler</a:t>
            </a:r>
          </a:p>
        </p:txBody>
      </p:sp>
      <p:pic>
        <p:nvPicPr>
          <p:cNvPr id="9" name="Content Placeholder 13">
            <a:extLst>
              <a:ext uri="{FF2B5EF4-FFF2-40B4-BE49-F238E27FC236}">
                <a16:creationId xmlns:a16="http://schemas.microsoft.com/office/drawing/2014/main" id="{57FA9D7B-6376-3545-88F7-062BBE4741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907" y="2520971"/>
            <a:ext cx="3582353" cy="2444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25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96673FF-52BF-8645-B961-AD604FD5EE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b="1" dirty="0"/>
              <a:t>Chapitre 10: </a:t>
            </a:r>
            <a:r>
              <a:rPr lang="fr-CH" dirty="0"/>
              <a:t>Câbles (sauf 4.5)</a:t>
            </a:r>
            <a:r>
              <a:rPr lang="fr-CH" b="1" dirty="0"/>
              <a:t> </a:t>
            </a:r>
            <a:endParaRPr lang="fr-CH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6D0792B-1465-ED4A-850D-A341F8CC0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hapitres à étudier dans le TGC 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3139EA-7BF6-8742-85BF-C895E012E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A9BC6C-56D3-9A47-8C3B-CFB76B58C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F44963-1493-764E-924C-4861F1581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2655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id="{C9DF8B7C-FE09-534E-AB57-5634459B1E0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5" b="3675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Préparation de l’examen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6321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361479"/>
            <a:ext cx="7726363" cy="3543260"/>
          </a:xfrm>
        </p:spPr>
        <p:txBody>
          <a:bodyPr>
            <a:noAutofit/>
          </a:bodyPr>
          <a:lstStyle/>
          <a:p>
            <a:pPr>
              <a:buNone/>
            </a:pPr>
            <a:endParaRPr lang="fr-CH" sz="1425" dirty="0"/>
          </a:p>
          <a:p>
            <a:r>
              <a:rPr lang="pt-BR" dirty="0"/>
              <a:t>Mercredi 28.06.2023 de 09h15 à 12h15</a:t>
            </a:r>
            <a:endParaRPr lang="en-GB" dirty="0"/>
          </a:p>
          <a:p>
            <a:r>
              <a:rPr lang="fr-CH" dirty="0"/>
              <a:t>Salle: </a:t>
            </a:r>
            <a:r>
              <a:rPr lang="en-GB" dirty="0"/>
              <a:t>SG1</a:t>
            </a:r>
            <a:endParaRPr lang="fr-CH" dirty="0"/>
          </a:p>
          <a:p>
            <a:r>
              <a:rPr lang="it-IT" dirty="0"/>
              <a:t>Durée: 3h</a:t>
            </a:r>
          </a:p>
          <a:p>
            <a:r>
              <a:rPr lang="fr-CH" dirty="0"/>
              <a:t>Formulaire («</a:t>
            </a:r>
            <a:r>
              <a:rPr lang="fr-CH" dirty="0" err="1"/>
              <a:t>Cheat</a:t>
            </a:r>
            <a:r>
              <a:rPr lang="fr-CH" dirty="0"/>
              <a:t> </a:t>
            </a:r>
            <a:r>
              <a:rPr lang="fr-CH" dirty="0" err="1"/>
              <a:t>sheet</a:t>
            </a:r>
            <a:r>
              <a:rPr lang="fr-CH" dirty="0"/>
              <a:t>»): Deux pages (=une feuille recto-verso)</a:t>
            </a:r>
          </a:p>
          <a:p>
            <a:pPr marL="0" indent="0">
              <a:buNone/>
            </a:pPr>
            <a:endParaRPr lang="fr-CH" sz="1500" u="sng" dirty="0"/>
          </a:p>
          <a:p>
            <a:pPr marL="0" indent="0">
              <a:buNone/>
            </a:pPr>
            <a:r>
              <a:rPr lang="fr-CH" i="1" dirty="0"/>
              <a:t>Des « </a:t>
            </a:r>
            <a:r>
              <a:rPr lang="fr-CH" i="1" dirty="0" err="1"/>
              <a:t>cheat</a:t>
            </a:r>
            <a:r>
              <a:rPr lang="fr-CH" i="1" dirty="0"/>
              <a:t> </a:t>
            </a:r>
            <a:r>
              <a:rPr lang="fr-CH" i="1" dirty="0" err="1"/>
              <a:t>sheets</a:t>
            </a:r>
            <a:r>
              <a:rPr lang="fr-CH" i="1" dirty="0"/>
              <a:t> » photocopiés ou imprimés ne sont pas permis.</a:t>
            </a:r>
          </a:p>
          <a:p>
            <a:pPr marL="0" indent="0">
              <a:buNone/>
            </a:pPr>
            <a:endParaRPr lang="fr-CH" sz="1425" dirty="0"/>
          </a:p>
          <a:p>
            <a:pPr marL="0" indent="0">
              <a:buNone/>
            </a:pPr>
            <a:endParaRPr lang="fr-CH" sz="1425" dirty="0"/>
          </a:p>
          <a:p>
            <a:pPr marL="0" indent="0">
              <a:buNone/>
            </a:pPr>
            <a:endParaRPr lang="fr-CH" sz="1425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697643"/>
          </a:xfrm>
        </p:spPr>
        <p:txBody>
          <a:bodyPr>
            <a:normAutofit/>
          </a:bodyPr>
          <a:lstStyle/>
          <a:p>
            <a:r>
              <a:rPr lang="fr-CH" dirty="0"/>
              <a:t>Exam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28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3</a:t>
            </a:r>
          </a:p>
        </p:txBody>
      </p:sp>
    </p:spTree>
    <p:extLst>
      <p:ext uri="{BB962C8B-B14F-4D97-AF65-F5344CB8AC3E}">
        <p14:creationId xmlns:p14="http://schemas.microsoft.com/office/powerpoint/2010/main" val="28768735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Suj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241425"/>
            <a:ext cx="7726363" cy="370903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fr-CH" sz="1500" dirty="0"/>
          </a:p>
          <a:p>
            <a:r>
              <a:rPr lang="fr-CH" dirty="0"/>
              <a:t>Tous sujets qu’on a traités pendant le cours</a:t>
            </a:r>
          </a:p>
          <a:p>
            <a:r>
              <a:rPr lang="fr-CH" dirty="0"/>
              <a:t>= Chapitres 1-12 du livre “Analyse des structures et milieux continus – Statique appliquée”</a:t>
            </a:r>
          </a:p>
          <a:p>
            <a:r>
              <a:rPr lang="fr-CH" dirty="0"/>
              <a:t>Pas à l’examen: </a:t>
            </a:r>
          </a:p>
          <a:p>
            <a:pPr lvl="1"/>
            <a:r>
              <a:rPr lang="fr-CH" dirty="0"/>
              <a:t>1.3.3	Action du vent</a:t>
            </a:r>
          </a:p>
          <a:p>
            <a:pPr lvl="1"/>
            <a:r>
              <a:rPr lang="en-US" dirty="0"/>
              <a:t>10.4.5	</a:t>
            </a:r>
            <a:r>
              <a:rPr lang="en-US" dirty="0" err="1"/>
              <a:t>Câble</a:t>
            </a:r>
            <a:r>
              <a:rPr lang="en-US" dirty="0"/>
              <a:t> </a:t>
            </a:r>
            <a:r>
              <a:rPr lang="en-US" dirty="0" err="1"/>
              <a:t>surbaissés</a:t>
            </a:r>
            <a:endParaRPr lang="fr-CH" dirty="0"/>
          </a:p>
          <a:p>
            <a:pPr lvl="1"/>
            <a:r>
              <a:rPr lang="fr-CH" dirty="0"/>
              <a:t>13	Propriétés des figures planes</a:t>
            </a:r>
          </a:p>
          <a:p>
            <a:pPr marL="0" indent="0">
              <a:buNone/>
            </a:pP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29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3</a:t>
            </a:r>
          </a:p>
        </p:txBody>
      </p:sp>
    </p:spTree>
    <p:extLst>
      <p:ext uri="{BB962C8B-B14F-4D97-AF65-F5344CB8AC3E}">
        <p14:creationId xmlns:p14="http://schemas.microsoft.com/office/powerpoint/2010/main" val="3206443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79CF830-C079-944B-AE65-BF0A9036A6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367337"/>
            <a:ext cx="7726363" cy="338677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fr-CH" dirty="0"/>
              <a:t>Dérivation de l’équation différentielle des câbles</a:t>
            </a:r>
          </a:p>
          <a:p>
            <a:pPr marL="457200" indent="-457200">
              <a:buFont typeface="+mj-lt"/>
              <a:buAutoNum type="arabicPeriod"/>
            </a:pPr>
            <a:r>
              <a:rPr lang="fr-CH" dirty="0"/>
              <a:t>Câble sous une charge uniformément répartie sur l’horizontale</a:t>
            </a:r>
          </a:p>
          <a:p>
            <a:pPr lvl="2"/>
            <a:r>
              <a:rPr lang="fr-CH" sz="1600" dirty="0"/>
              <a:t>Analyse par l’équation différentielle</a:t>
            </a:r>
          </a:p>
          <a:p>
            <a:pPr lvl="2"/>
            <a:r>
              <a:rPr lang="fr-CH" sz="1600" dirty="0"/>
              <a:t>Analyse par l’équilibre des fragments</a:t>
            </a:r>
          </a:p>
          <a:p>
            <a:pPr marL="457200" indent="-457200">
              <a:buFont typeface="+mj-lt"/>
              <a:buAutoNum type="arabicPeriod"/>
            </a:pPr>
            <a:r>
              <a:rPr lang="fr-CH" dirty="0"/>
              <a:t>Câble sous une charge uniformément repartie le long de l’axe du câble </a:t>
            </a:r>
          </a:p>
          <a:p>
            <a:pPr marL="457200" indent="-457200">
              <a:buFont typeface="+mj-lt"/>
              <a:buAutoNum type="arabicPeriod"/>
            </a:pPr>
            <a:r>
              <a:rPr lang="fr-CH" dirty="0"/>
              <a:t>Câble sous charges concentrées</a:t>
            </a:r>
          </a:p>
          <a:p>
            <a:pPr marL="457200" indent="-457200">
              <a:buFont typeface="+mj-lt"/>
              <a:buAutoNum type="arabicPeriod"/>
            </a:pPr>
            <a:r>
              <a:rPr lang="fr-CH" dirty="0"/>
              <a:t>Comparaison câble - arc</a:t>
            </a:r>
          </a:p>
          <a:p>
            <a:pPr marL="342900" lvl="1" indent="0">
              <a:buNone/>
            </a:pPr>
            <a:r>
              <a:rPr lang="fr-FR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0D05402-83E7-5F4B-AAB5-3798100F3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nu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867D06-011B-2247-819C-3A24D3077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95EAD4-3C47-1F4F-A455-E27DC20DC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4C5A1E-2541-7242-AC2C-00BB147D1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64589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Préparation à l’exam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fr-CH" dirty="0"/>
          </a:p>
          <a:p>
            <a:pPr marL="0" indent="0">
              <a:buNone/>
            </a:pPr>
            <a:endParaRPr lang="fr-CH" dirty="0"/>
          </a:p>
          <a:p>
            <a:pPr marL="0" indent="0">
              <a:buNone/>
            </a:pP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0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3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DFD7CB2-67AF-8345-9F1A-66E2ED81B8CC}"/>
              </a:ext>
            </a:extLst>
          </p:cNvPr>
          <p:cNvSpPr txBox="1">
            <a:spLocks/>
          </p:cNvSpPr>
          <p:nvPr/>
        </p:nvSpPr>
        <p:spPr>
          <a:xfrm>
            <a:off x="904875" y="1852787"/>
            <a:ext cx="7726363" cy="3709035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endParaRPr lang="fr-CH" sz="1500" dirty="0"/>
          </a:p>
          <a:p>
            <a:r>
              <a:rPr lang="fr-CH" dirty="0"/>
              <a:t>Comprendre la théorie</a:t>
            </a:r>
          </a:p>
          <a:p>
            <a:r>
              <a:rPr lang="fr-FR" dirty="0"/>
              <a:t>Faire des exercices (aussi: exercices supplémentaires, un exercice d’un examen)</a:t>
            </a:r>
          </a:p>
          <a:p>
            <a:r>
              <a:rPr lang="fr-FR" dirty="0"/>
              <a:t>Venir aux séances de préparation avec vos questions</a:t>
            </a:r>
          </a:p>
          <a:p>
            <a:pPr lvl="1"/>
            <a:r>
              <a:rPr lang="en-US" dirty="0"/>
              <a:t>Dates:</a:t>
            </a:r>
          </a:p>
          <a:p>
            <a:pPr lvl="2"/>
            <a:r>
              <a:rPr lang="en-US" dirty="0"/>
              <a:t>  </a:t>
            </a:r>
            <a:r>
              <a:rPr lang="en-US" dirty="0" err="1"/>
              <a:t>Jeudi</a:t>
            </a:r>
            <a:r>
              <a:rPr lang="en-US" dirty="0"/>
              <a:t> 16.6.2022 10-12:00</a:t>
            </a:r>
          </a:p>
          <a:p>
            <a:pPr lvl="2"/>
            <a:r>
              <a:rPr lang="en-US" dirty="0"/>
              <a:t>  </a:t>
            </a:r>
            <a:r>
              <a:rPr lang="en-US" dirty="0" err="1"/>
              <a:t>Samedi</a:t>
            </a:r>
            <a:r>
              <a:rPr lang="en-US" dirty="0"/>
              <a:t> 25.6.2022 10-12:00</a:t>
            </a:r>
          </a:p>
          <a:p>
            <a:pPr lvl="1"/>
            <a:r>
              <a:rPr lang="en-US" dirty="0"/>
              <a:t>Sur site / zoom / </a:t>
            </a:r>
            <a:r>
              <a:rPr lang="en-US" dirty="0" err="1"/>
              <a:t>hybride</a:t>
            </a:r>
            <a:r>
              <a:rPr lang="en-US" dirty="0"/>
              <a:t>?</a:t>
            </a:r>
            <a:endParaRPr lang="fr-CH" dirty="0"/>
          </a:p>
          <a:p>
            <a:pPr marL="0" indent="0">
              <a:buFont typeface="Wingdings" pitchFamily="2" charset="2"/>
              <a:buNone/>
            </a:pP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708521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Exam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1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3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63" t="34380" r="14743" b="22314"/>
          <a:stretch/>
        </p:blipFill>
        <p:spPr>
          <a:xfrm>
            <a:off x="4424120" y="996668"/>
            <a:ext cx="3332982" cy="36184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09606" y="1974873"/>
            <a:ext cx="2335896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000" b="1" dirty="0">
                <a:latin typeface="Arial" pitchFamily="34" charset="0"/>
                <a:cs typeface="Arial" pitchFamily="34" charset="0"/>
              </a:rPr>
              <a:t>EQUILIBRE</a:t>
            </a:r>
          </a:p>
          <a:p>
            <a:pPr marL="428625" indent="-428625">
              <a:buFontTx/>
              <a:buChar char="-"/>
            </a:pP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marL="428625" indent="-428625">
              <a:buFontTx/>
              <a:buChar char="-"/>
            </a:pP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marL="428625" indent="-428625">
              <a:buFontTx/>
              <a:buChar char="-"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Corps </a:t>
            </a:r>
            <a:r>
              <a:rPr lang="en-US" sz="1800" dirty="0" err="1">
                <a:latin typeface="Arial" pitchFamily="34" charset="0"/>
                <a:cs typeface="Arial" pitchFamily="34" charset="0"/>
              </a:rPr>
              <a:t>isolé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marL="428625" indent="-428625">
              <a:buFontTx/>
              <a:buChar char="-"/>
            </a:pPr>
            <a:r>
              <a:rPr lang="en-US" sz="1800" dirty="0" err="1">
                <a:latin typeface="Arial" pitchFamily="34" charset="0"/>
                <a:cs typeface="Arial" pitchFamily="34" charset="0"/>
              </a:rPr>
              <a:t>Schéma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cs typeface="Arial" pitchFamily="34" charset="0"/>
              </a:rPr>
              <a:t>statique</a:t>
            </a:r>
            <a:endParaRPr lang="fr-CH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5058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3BD633F-F9B2-0046-BBF7-5F6EA7D50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Références des illustrations par ordre d’appari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B7C6D8E-9B72-8045-B550-8A45691C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fé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9F28C-7425-7945-9999-B9AA6B538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84DE77-CC75-FA47-A6C0-9EF9069EE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73EE2D-49CF-D34E-908A-EF5C6CEB1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BE6CFE1-5773-0241-BE56-15D4C4CBEE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04875" y="1534733"/>
            <a:ext cx="7726363" cy="3370007"/>
          </a:xfrm>
        </p:spPr>
        <p:txBody>
          <a:bodyPr>
            <a:normAutofit/>
          </a:bodyPr>
          <a:lstStyle/>
          <a:p>
            <a:r>
              <a:rPr lang="fr-FR" dirty="0"/>
              <a:t>[1] </a:t>
            </a:r>
            <a:r>
              <a:rPr lang="en-GB" dirty="0">
                <a:hlinkClick r:id="rId2"/>
              </a:rPr>
              <a:t>Rainbow Bridge</a:t>
            </a:r>
            <a:r>
              <a:rPr lang="en-GB" dirty="0"/>
              <a:t> © Ad Meskens, </a:t>
            </a:r>
            <a:r>
              <a:rPr lang="en-GB" dirty="0">
                <a:hlinkClick r:id="rId3"/>
              </a:rPr>
              <a:t>CC BY-SA 3.0</a:t>
            </a:r>
            <a:endParaRPr lang="en-GB" dirty="0"/>
          </a:p>
          <a:p>
            <a:r>
              <a:rPr lang="en-GB" dirty="0"/>
              <a:t>[2] </a:t>
            </a:r>
            <a:r>
              <a:rPr lang="en-GB" dirty="0">
                <a:hlinkClick r:id="rId4"/>
              </a:rPr>
              <a:t>Olympiastadion München</a:t>
            </a:r>
            <a:r>
              <a:rPr lang="en-GB" dirty="0"/>
              <a:t> © Arad </a:t>
            </a:r>
            <a:r>
              <a:rPr lang="en-GB" dirty="0" err="1"/>
              <a:t>Mojtahedi</a:t>
            </a:r>
            <a:endParaRPr lang="en-GB" dirty="0"/>
          </a:p>
          <a:p>
            <a:r>
              <a:rPr lang="en-GB" dirty="0"/>
              <a:t>[3] </a:t>
            </a:r>
            <a:r>
              <a:rPr lang="en-GB" dirty="0">
                <a:hlinkClick r:id="rId5"/>
              </a:rPr>
              <a:t>Allianz Arena</a:t>
            </a:r>
            <a:r>
              <a:rPr lang="en-GB" dirty="0"/>
              <a:t>, Munich © Tobias Alt, </a:t>
            </a:r>
            <a:r>
              <a:rPr lang="en-GB" dirty="0">
                <a:hlinkClick r:id="rId6"/>
              </a:rPr>
              <a:t>CC BY-SA 4.0</a:t>
            </a:r>
            <a:endParaRPr lang="en-GB" dirty="0"/>
          </a:p>
          <a:p>
            <a:r>
              <a:rPr lang="en-GB" dirty="0"/>
              <a:t>[4] </a:t>
            </a:r>
            <a:r>
              <a:rPr lang="en-GB" dirty="0" err="1"/>
              <a:t>Icone</a:t>
            </a:r>
            <a:r>
              <a:rPr lang="en-GB" dirty="0"/>
              <a:t> </a:t>
            </a:r>
            <a:r>
              <a:rPr lang="en-GB" dirty="0" err="1"/>
              <a:t>exercices</a:t>
            </a:r>
            <a:r>
              <a:rPr lang="en-GB" dirty="0"/>
              <a:t>: </a:t>
            </a:r>
            <a:r>
              <a:rPr lang="en-GB" dirty="0">
                <a:hlinkClick r:id="rId7"/>
              </a:rPr>
              <a:t>Figure</a:t>
            </a:r>
            <a:r>
              <a:rPr lang="en-GB" dirty="0"/>
              <a:t> © Dukesy68, </a:t>
            </a:r>
            <a:r>
              <a:rPr lang="en-GB" dirty="0">
                <a:hlinkClick r:id="rId8"/>
              </a:rPr>
              <a:t>CC BY-SA 4.0</a:t>
            </a:r>
            <a:r>
              <a:rPr lang="en-GB" dirty="0"/>
              <a:t> ; </a:t>
            </a:r>
            <a:r>
              <a:rPr lang="en-GB" dirty="0">
                <a:hlinkClick r:id="rId9"/>
              </a:rPr>
              <a:t>Pont du Golden Gate</a:t>
            </a:r>
            <a:r>
              <a:rPr lang="en-GB" dirty="0"/>
              <a:t>, </a:t>
            </a:r>
            <a:r>
              <a:rPr lang="en-GB" dirty="0">
                <a:hlinkClick r:id="rId10"/>
              </a:rPr>
              <a:t>CC0 1.0</a:t>
            </a:r>
            <a:endParaRPr lang="en-GB" dirty="0"/>
          </a:p>
          <a:p>
            <a:r>
              <a:rPr lang="en-GB" dirty="0"/>
              <a:t>[5] </a:t>
            </a:r>
            <a:r>
              <a:rPr lang="en-GB" dirty="0" err="1"/>
              <a:t>Photographies</a:t>
            </a:r>
            <a:r>
              <a:rPr lang="en-GB" dirty="0"/>
              <a:t> des </a:t>
            </a:r>
            <a:r>
              <a:rPr lang="en-GB" dirty="0" err="1"/>
              <a:t>coques</a:t>
            </a:r>
            <a:r>
              <a:rPr lang="en-GB" dirty="0"/>
              <a:t> de Heinz Isler: © Ramm et </a:t>
            </a:r>
            <a:r>
              <a:rPr lang="en-GB" dirty="0" err="1"/>
              <a:t>Schunck</a:t>
            </a:r>
            <a:r>
              <a:rPr lang="en-GB" dirty="0"/>
              <a:t>; 2002</a:t>
            </a:r>
          </a:p>
          <a:p>
            <a:r>
              <a:rPr lang="en-GB" dirty="0"/>
              <a:t>[6] Figures sur les </a:t>
            </a:r>
            <a:r>
              <a:rPr lang="en-GB" dirty="0" err="1"/>
              <a:t>câbles</a:t>
            </a:r>
            <a:r>
              <a:rPr lang="en-GB" dirty="0"/>
              <a:t>: Frey, François. </a:t>
            </a:r>
            <a:r>
              <a:rPr lang="en-GB" dirty="0" err="1"/>
              <a:t>Statique</a:t>
            </a:r>
            <a:r>
              <a:rPr lang="en-GB" dirty="0"/>
              <a:t> </a:t>
            </a:r>
            <a:r>
              <a:rPr lang="en-GB" dirty="0" err="1"/>
              <a:t>appliquée</a:t>
            </a:r>
            <a:r>
              <a:rPr lang="en-GB" dirty="0"/>
              <a:t> (TGC volume 1) – Analyse des structures et milieux </a:t>
            </a:r>
            <a:r>
              <a:rPr lang="en-GB" dirty="0" err="1"/>
              <a:t>continus</a:t>
            </a:r>
            <a:r>
              <a:rPr lang="en-GB" dirty="0"/>
              <a:t>. EPFL Press, 2005.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314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96673FF-52BF-8645-B961-AD604FD5EE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/>
              <a:t>The presentations are published under license CC BY-NC 4.0</a:t>
            </a:r>
          </a:p>
          <a:p>
            <a:endParaRPr lang="fr-CH" sz="1600" dirty="0"/>
          </a:p>
          <a:p>
            <a:r>
              <a:rPr lang="fr-CH" sz="1600" dirty="0"/>
              <a:t>If </a:t>
            </a:r>
            <a:r>
              <a:rPr lang="fr-CH" sz="1600" dirty="0" err="1"/>
              <a:t>reusing</a:t>
            </a:r>
            <a:r>
              <a:rPr lang="fr-CH" sz="1600" dirty="0"/>
              <a:t> the </a:t>
            </a:r>
            <a:r>
              <a:rPr lang="fr-CH" sz="1600" dirty="0" err="1"/>
              <a:t>entire</a:t>
            </a:r>
            <a:r>
              <a:rPr lang="fr-CH" sz="1600" dirty="0"/>
              <a:t> </a:t>
            </a:r>
            <a:r>
              <a:rPr lang="fr-CH" sz="1600" dirty="0" err="1"/>
              <a:t>presentation</a:t>
            </a:r>
            <a:r>
              <a:rPr lang="fr-CH" sz="1600" dirty="0"/>
              <a:t> or parts of </a:t>
            </a:r>
            <a:r>
              <a:rPr lang="fr-CH" sz="1600" dirty="0" err="1"/>
              <a:t>it</a:t>
            </a:r>
            <a:r>
              <a:rPr lang="fr-CH" sz="1600" dirty="0"/>
              <a:t>, </a:t>
            </a:r>
            <a:r>
              <a:rPr lang="fr-CH" sz="1600" dirty="0" err="1"/>
              <a:t>please</a:t>
            </a:r>
            <a:r>
              <a:rPr lang="fr-CH" sz="1600" dirty="0"/>
              <a:t> cite as «Beyer K, Statique I, Lecture notes, School of Architecture, Civil and </a:t>
            </a:r>
            <a:r>
              <a:rPr lang="fr-CH" sz="1600" dirty="0" err="1"/>
              <a:t>Environmental</a:t>
            </a:r>
            <a:r>
              <a:rPr lang="fr-CH" sz="1600" dirty="0"/>
              <a:t> Engineering, Ecole Polytechnique Fédérale de Lausanne, </a:t>
            </a:r>
            <a:r>
              <a:rPr lang="fr-CH" sz="1600" dirty="0" err="1"/>
              <a:t>Switzerland</a:t>
            </a:r>
            <a:r>
              <a:rPr lang="fr-CH" sz="1600" dirty="0"/>
              <a:t>, 2024.»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6D0792B-1465-ED4A-850D-A341F8CC0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icens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3139EA-7BF6-8742-85BF-C895E012E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A9BC6C-56D3-9A47-8C3B-CFB76B58C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F44963-1493-764E-924C-4861F1581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28370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657E35-0735-AC47-B87D-54A89D9065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E9E01-303F-5244-AF43-A020A58E3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26467F-48F9-6142-A6A5-6D2EA2FC3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611338C3-64C0-784C-B580-819ADE23F4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252" y="358815"/>
            <a:ext cx="6697495" cy="4545925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6720C06-27FE-F342-A25F-0A89B1BA1449}"/>
              </a:ext>
            </a:extLst>
          </p:cNvPr>
          <p:cNvSpPr txBox="1"/>
          <p:nvPr/>
        </p:nvSpPr>
        <p:spPr>
          <a:xfrm>
            <a:off x="1223252" y="4877926"/>
            <a:ext cx="30438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Stade Olympique de Munich, 1972</a:t>
            </a:r>
          </a:p>
        </p:txBody>
      </p:sp>
    </p:spTree>
    <p:extLst>
      <p:ext uri="{BB962C8B-B14F-4D97-AF65-F5344CB8AC3E}">
        <p14:creationId xmlns:p14="http://schemas.microsoft.com/office/powerpoint/2010/main" val="416712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5FA1C-5C42-1E41-B8C3-B9733A1EC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B1162-8BFB-7546-BBAB-CBC857BC4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D8607E-160F-EE44-9B0E-BE277354C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5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A4EA953-8DDC-AC4E-94F8-B253B9A7A8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373" y="167529"/>
            <a:ext cx="6411254" cy="4808441"/>
          </a:xfrm>
        </p:spPr>
      </p:pic>
    </p:spTree>
    <p:extLst>
      <p:ext uri="{BB962C8B-B14F-4D97-AF65-F5344CB8AC3E}">
        <p14:creationId xmlns:p14="http://schemas.microsoft.com/office/powerpoint/2010/main" val="375271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ABE8FC-13AD-9F45-AF74-78B220753C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6CDA8D-F6C7-EF45-BAED-0F835FBAD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59DAC0-C6D9-9A48-972A-AF414F845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6</a:t>
            </a:fld>
            <a:endParaRPr lang="fr-FR" dirty="0"/>
          </a:p>
        </p:txBody>
      </p:sp>
      <p:pic>
        <p:nvPicPr>
          <p:cNvPr id="7" name="Content Placeholder 8">
            <a:extLst>
              <a:ext uri="{FF2B5EF4-FFF2-40B4-BE49-F238E27FC236}">
                <a16:creationId xmlns:a16="http://schemas.microsoft.com/office/drawing/2014/main" id="{FC9EB697-9E33-6949-BCF7-3D2DCBB524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875" y="522367"/>
            <a:ext cx="7757582" cy="4355559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E25BCB3-7959-CB48-B63C-005E8B8F2D0D}"/>
              </a:ext>
            </a:extLst>
          </p:cNvPr>
          <p:cNvSpPr txBox="1"/>
          <p:nvPr/>
        </p:nvSpPr>
        <p:spPr>
          <a:xfrm>
            <a:off x="1223252" y="4877926"/>
            <a:ext cx="30438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llianz Arena </a:t>
            </a:r>
            <a:r>
              <a:rPr lang="en-GB" dirty="0" err="1"/>
              <a:t>à</a:t>
            </a:r>
            <a:r>
              <a:rPr lang="en-GB" dirty="0"/>
              <a:t> </a:t>
            </a:r>
            <a:r>
              <a:rPr lang="fr-FR" dirty="0"/>
              <a:t>Munich, 2005</a:t>
            </a:r>
          </a:p>
        </p:txBody>
      </p:sp>
    </p:spTree>
    <p:extLst>
      <p:ext uri="{BB962C8B-B14F-4D97-AF65-F5344CB8AC3E}">
        <p14:creationId xmlns:p14="http://schemas.microsoft.com/office/powerpoint/2010/main" val="311942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21153D-3AB6-484C-B701-815637D644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A4FEA8-C08A-3546-A113-A89D73827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292E08-2A76-3248-A2D2-20B9073FB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7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4D70867-E363-E54D-BEF1-5252BE82956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378" y="329220"/>
            <a:ext cx="6859244" cy="4575520"/>
          </a:xfrm>
        </p:spPr>
      </p:pic>
    </p:spTree>
    <p:extLst>
      <p:ext uri="{BB962C8B-B14F-4D97-AF65-F5344CB8AC3E}">
        <p14:creationId xmlns:p14="http://schemas.microsoft.com/office/powerpoint/2010/main" val="305623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6DF7ABA-9865-BB4A-8E89-7F37AFC065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378" b="3862"/>
          <a:stretch/>
        </p:blipFill>
        <p:spPr>
          <a:xfrm>
            <a:off x="1152848" y="195263"/>
            <a:ext cx="7156600" cy="4764195"/>
          </a:xfrm>
          <a:prstGeom prst="rect">
            <a:avLst/>
          </a:prstGeom>
          <a:noFill/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FBAD-35EA-1E4A-8524-F74225035F72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 rot="16200000">
            <a:off x="-1221413" y="2778452"/>
            <a:ext cx="3341052" cy="911524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4ABAFE-7513-3549-8C89-353D030360C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 rot="16200000">
            <a:off x="7115989" y="1874064"/>
            <a:ext cx="3543260" cy="512762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fr-FR"/>
              <a:t>Prof. Katrin Beyer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E79E9D-D722-CF43-9D86-17AB97663C4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631238" y="195263"/>
            <a:ext cx="512762" cy="163552"/>
          </a:xfrm>
        </p:spPr>
        <p:txBody>
          <a:bodyPr anchor="t">
            <a:normAutofit/>
          </a:bodyPr>
          <a:lstStyle/>
          <a:p>
            <a:pPr>
              <a:spcAft>
                <a:spcPts val="600"/>
              </a:spcAft>
            </a:pPr>
            <a:fld id="{E1E1CD7C-2161-7D43-862E-CE4C333CD873}" type="slidenum">
              <a:rPr lang="fr-FR" smtClean="0"/>
              <a:pPr>
                <a:spcAft>
                  <a:spcPts val="600"/>
                </a:spcAft>
              </a:pPr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864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8772E10-2A5D-1749-9716-9D4E9ACAC2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79915"/>
            <a:ext cx="7726363" cy="4363585"/>
          </a:xfrm>
        </p:spPr>
        <p:txBody>
          <a:bodyPr>
            <a:normAutofit/>
          </a:bodyPr>
          <a:lstStyle/>
          <a:p>
            <a:r>
              <a:rPr lang="fr-CH" sz="1600" b="1" dirty="0"/>
              <a:t>Elément structural qui n’est résistant qu’à l’effort normal de traction (tension du câble)</a:t>
            </a:r>
          </a:p>
          <a:p>
            <a:pPr lvl="1"/>
            <a:r>
              <a:rPr lang="fr-CH" sz="1400" dirty="0"/>
              <a:t>Le câble représente une liaison unilatérale</a:t>
            </a:r>
          </a:p>
          <a:p>
            <a:pPr lvl="1"/>
            <a:r>
              <a:rPr lang="fr-CH" sz="1400" dirty="0"/>
              <a:t>Le câble n’offre de résistance ni à la compression, ni à l’effort tranchant, ni à la flexion, ni à la torsion (le diamètre est très faible par rapport à sa longueur)</a:t>
            </a:r>
          </a:p>
          <a:p>
            <a:r>
              <a:rPr lang="fr-CH" sz="1600" b="1" dirty="0"/>
              <a:t>Matériaux</a:t>
            </a:r>
          </a:p>
          <a:p>
            <a:pPr lvl="1"/>
            <a:r>
              <a:rPr lang="fr-CH" sz="1400" dirty="0"/>
              <a:t>Acier à très haute résistance (acier pour câbles)</a:t>
            </a:r>
          </a:p>
          <a:p>
            <a:pPr lvl="1"/>
            <a:r>
              <a:rPr lang="fr-CH" sz="1400" dirty="0"/>
              <a:t>Fibres de carbone</a:t>
            </a:r>
          </a:p>
          <a:p>
            <a:pPr lvl="1"/>
            <a:r>
              <a:rPr lang="fr-CH" sz="1400" dirty="0"/>
              <a:t>Fibres naturelles</a:t>
            </a:r>
          </a:p>
          <a:p>
            <a:r>
              <a:rPr lang="fr-CH" sz="1600" b="1" dirty="0"/>
              <a:t>Géométrie du câble</a:t>
            </a:r>
          </a:p>
          <a:p>
            <a:pPr lvl="1"/>
            <a:r>
              <a:rPr lang="fr-CH" sz="1400" dirty="0"/>
              <a:t>Câble non chargé: lâche, sans forme définie</a:t>
            </a:r>
          </a:p>
          <a:p>
            <a:pPr lvl="1"/>
            <a:r>
              <a:rPr lang="fr-CH" sz="1400" dirty="0"/>
              <a:t>Les charges sur le câble définissent sa configuration</a:t>
            </a:r>
          </a:p>
          <a:p>
            <a:pPr lvl="1"/>
            <a:r>
              <a:rPr lang="fr-CH" sz="1400" dirty="0"/>
              <a:t>But des analyses des câbles: trouver pour une charge donnée la forme qui permet d’avoir l’équilibre du câble</a:t>
            </a:r>
          </a:p>
          <a:p>
            <a:pPr lvl="1"/>
            <a:r>
              <a:rPr lang="fr-CH" sz="1400" dirty="0"/>
              <a:t>Types de charges: poids propre, charges concentrées ou distribuées, </a:t>
            </a:r>
            <a:r>
              <a:rPr lang="fr-CH" sz="1400" dirty="0" err="1"/>
              <a:t>prétension</a:t>
            </a:r>
            <a:endParaRPr lang="fr-CH" sz="1400" dirty="0"/>
          </a:p>
          <a:p>
            <a:pPr lvl="1"/>
            <a:r>
              <a:rPr lang="fr-CH" sz="1400" dirty="0"/>
              <a:t>L’hypothèse des petites déformations n’est plus valab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9B4BC3D-DA4C-1D49-8251-643800D18C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809494"/>
          </a:xfrm>
        </p:spPr>
        <p:txBody>
          <a:bodyPr/>
          <a:lstStyle/>
          <a:p>
            <a:r>
              <a:rPr lang="fr-FR" dirty="0"/>
              <a:t>Câb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DBE586-5507-1940-84DA-E27B58E0A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CC45A-29B9-2841-935D-836B031CA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C7119-B353-DD41-8ABD-79FA70F9D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9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24134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theme/theme1.xml><?xml version="1.0" encoding="utf-8"?>
<a:theme xmlns:a="http://schemas.openxmlformats.org/drawingml/2006/main" name="Thème Office">
  <a:themeElements>
    <a:clrScheme name="EPFL - New Colors 2019">
      <a:dk1>
        <a:srgbClr val="413C3A"/>
      </a:dk1>
      <a:lt1>
        <a:srgbClr val="FFFFFF"/>
      </a:lt1>
      <a:dk2>
        <a:srgbClr val="413C3A"/>
      </a:dk2>
      <a:lt2>
        <a:srgbClr val="CAC7C7"/>
      </a:lt2>
      <a:accent1>
        <a:srgbClr val="E30613"/>
      </a:accent1>
      <a:accent2>
        <a:srgbClr val="00A79F"/>
      </a:accent2>
      <a:accent3>
        <a:srgbClr val="413C3A"/>
      </a:accent3>
      <a:accent4>
        <a:srgbClr val="007480"/>
      </a:accent4>
      <a:accent5>
        <a:srgbClr val="F39869"/>
      </a:accent5>
      <a:accent6>
        <a:srgbClr val="B51F1F"/>
      </a:accent6>
      <a:hlink>
        <a:srgbClr val="ED6E9C"/>
      </a:hlink>
      <a:folHlink>
        <a:srgbClr val="4F8FCC"/>
      </a:folHlink>
    </a:clrScheme>
    <a:fontScheme name="EPFL_Beta2">
      <a:majorFont>
        <a:latin typeface="Franklin Gothic Demi Cond"/>
        <a:ea typeface=""/>
        <a:cs typeface=""/>
      </a:majorFont>
      <a:minorFont>
        <a:latin typeface="Arial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EPFL_Beta2" id="{6A525B41-3E68-491F-A6C9-0B15EA1321FE}" vid="{993E2952-EB5D-4425-8012-1B04381EBC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BFC127AB4946248A5685C1F92D54FFE" ma:contentTypeVersion="0" ma:contentTypeDescription="Crée un document." ma:contentTypeScope="" ma:versionID="ef3ff242486930b75c69099c0dd02c5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b09c1ba23edfaa45a5e9d385267c9b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66205E9-12FC-4D6C-B0C7-1E9025EEB1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48A6C70-7FF5-480A-B09B-7D0A19B2F431}">
  <ds:schemaRefs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http://purl.org/dc/dcmitype/"/>
    <ds:schemaRef ds:uri="http://purl.org/dc/terms/"/>
    <ds:schemaRef ds:uri="http://purl.org/dc/elements/1.1/"/>
    <ds:schemaRef ds:uri="http://schemas.microsoft.com/office/2006/documentManagement/type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8F8CE09B-89B1-4B5D-BED2-87C84F0777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ème Office</Template>
  <TotalTime>1456</TotalTime>
  <Words>1354</Words>
  <Application>Microsoft Office PowerPoint</Application>
  <PresentationFormat>On-screen Show (16:9)</PresentationFormat>
  <Paragraphs>262</Paragraphs>
  <Slides>3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mbria Math</vt:lpstr>
      <vt:lpstr>Franklin Gothic Demi Cond</vt:lpstr>
      <vt:lpstr>Wingdings</vt:lpstr>
      <vt:lpstr>Thème Office</vt:lpstr>
      <vt:lpstr>Equation</vt:lpstr>
      <vt:lpstr>Câbles</vt:lpstr>
      <vt:lpstr>Objectif du cours</vt:lpstr>
      <vt:lpstr>Contenu du cou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ble</vt:lpstr>
      <vt:lpstr>Dérivation de l’équation différentielle des câbles</vt:lpstr>
      <vt:lpstr>Dérivation de l’équation différentielle des câbles</vt:lpstr>
      <vt:lpstr>Dérivation de l’équation différentielle des câbles</vt:lpstr>
      <vt:lpstr>Equation différentielle d’équilibre d’un câble</vt:lpstr>
      <vt:lpstr>Exemple: câble sous une charge uniformément répartie sur l’horizontale</vt:lpstr>
      <vt:lpstr>Exemple (suite)</vt:lpstr>
      <vt:lpstr>Exemple (suite)</vt:lpstr>
      <vt:lpstr>PowerPoint Presentation</vt:lpstr>
      <vt:lpstr>PowerPoint Presentation</vt:lpstr>
      <vt:lpstr>Résumé: câble sous une charge uniformément répartie sur l’horizontale  </vt:lpstr>
      <vt:lpstr>Câble sous une charge uniformément répartie le long de l’axe du câble </vt:lpstr>
      <vt:lpstr>Câble sous une charge uniformément répartie le long de l’axe du câble </vt:lpstr>
      <vt:lpstr>Câble sous une charge uniformément répartie le long de l’axe du câble </vt:lpstr>
      <vt:lpstr>PowerPoint Presentation</vt:lpstr>
      <vt:lpstr>Comparaison câble-arc</vt:lpstr>
      <vt:lpstr>PowerPoint Presentation</vt:lpstr>
      <vt:lpstr>Chapitres à étudier dans le TGC 1</vt:lpstr>
      <vt:lpstr>Préparation de l’examen</vt:lpstr>
      <vt:lpstr>Examen</vt:lpstr>
      <vt:lpstr>Sujets</vt:lpstr>
      <vt:lpstr>Préparation à l’examen</vt:lpstr>
      <vt:lpstr>Examen</vt:lpstr>
      <vt:lpstr>Références</vt:lpstr>
      <vt:lpstr>Licen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PFL</dc:title>
  <dc:creator>Utilisateur Microsoft Office</dc:creator>
  <cp:lastModifiedBy>Katrin Beyer</cp:lastModifiedBy>
  <cp:revision>83</cp:revision>
  <cp:lastPrinted>2023-05-22T15:17:06Z</cp:lastPrinted>
  <dcterms:created xsi:type="dcterms:W3CDTF">2019-04-02T06:24:35Z</dcterms:created>
  <dcterms:modified xsi:type="dcterms:W3CDTF">2024-01-17T17:4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BFC127AB4946248A5685C1F92D54FFE</vt:lpwstr>
  </property>
</Properties>
</file>